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4"/>
  </p:sldMasterIdLst>
  <p:notesMasterIdLst>
    <p:notesMasterId r:id="rId18"/>
  </p:notesMasterIdLst>
  <p:handoutMasterIdLst>
    <p:handoutMasterId r:id="rId19"/>
  </p:handoutMasterIdLst>
  <p:sldIdLst>
    <p:sldId id="618" r:id="rId5"/>
    <p:sldId id="575" r:id="rId6"/>
    <p:sldId id="571" r:id="rId7"/>
    <p:sldId id="612" r:id="rId8"/>
    <p:sldId id="574" r:id="rId9"/>
    <p:sldId id="579" r:id="rId10"/>
    <p:sldId id="577" r:id="rId11"/>
    <p:sldId id="613" r:id="rId12"/>
    <p:sldId id="616" r:id="rId13"/>
    <p:sldId id="615" r:id="rId14"/>
    <p:sldId id="576" r:id="rId15"/>
    <p:sldId id="614" r:id="rId16"/>
    <p:sldId id="621" r:id="rId17"/>
  </p:sldIdLst>
  <p:sldSz cx="12192000" cy="6858000"/>
  <p:notesSz cx="6858000" cy="9144000"/>
  <p:defaultTextStyle>
    <a:defPPr>
      <a:defRPr lang="nb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99" userDrawn="1">
          <p15:clr>
            <a:srgbClr val="F26B43"/>
          </p15:clr>
        </p15:guide>
        <p15:guide id="3" orient="horz" pos="346" userDrawn="1">
          <p15:clr>
            <a:srgbClr val="A4A3A4"/>
          </p15:clr>
        </p15:guide>
        <p15:guide id="4" pos="733" userDrawn="1">
          <p15:clr>
            <a:srgbClr val="547EBF"/>
          </p15:clr>
        </p15:guide>
        <p15:guide id="5" pos="551" userDrawn="1">
          <p15:clr>
            <a:srgbClr val="C35E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Øyvind Wiig Petersen" initials="ØWP" lastIdx="1" clrIdx="0">
    <p:extLst>
      <p:ext uri="{19B8F6BF-5375-455C-9EA6-DF929625EA0E}">
        <p15:presenceInfo xmlns:p15="http://schemas.microsoft.com/office/powerpoint/2012/main" userId="S-1-5-21-3959417778-1711865379-3952174976-83068" providerId="AD"/>
      </p:ext>
    </p:extLst>
  </p:cmAuthor>
  <p:cmAuthor id="2" name="Øyvind Wiig Petersen" initials="ØWP [2]" lastIdx="2" clrIdx="1">
    <p:extLst>
      <p:ext uri="{19B8F6BF-5375-455C-9EA6-DF929625EA0E}">
        <p15:presenceInfo xmlns:p15="http://schemas.microsoft.com/office/powerpoint/2012/main" userId="S::oyvinpet@ntnu.no::8db00c4c-acc5-4dea-8516-ccf730572e4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24E8"/>
    <a:srgbClr val="BBAC76"/>
    <a:srgbClr val="0D34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A114068-6040-4243-8037-4A82180F7CAD}" v="9" dt="2024-03-24T10:02:57.35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07" autoAdjust="0"/>
    <p:restoredTop sz="90823" autoAdjust="0"/>
  </p:normalViewPr>
  <p:slideViewPr>
    <p:cSldViewPr snapToObjects="1">
      <p:cViewPr>
        <p:scale>
          <a:sx n="66" d="100"/>
          <a:sy n="66" d="100"/>
        </p:scale>
        <p:origin x="32" y="-436"/>
      </p:cViewPr>
      <p:guideLst>
        <p:guide orient="horz" pos="799"/>
        <p:guide orient="horz" pos="346"/>
        <p:guide pos="733"/>
        <p:guide pos="551"/>
      </p:guideLst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 showGuides="1">
      <p:cViewPr varScale="1">
        <p:scale>
          <a:sx n="121" d="100"/>
          <a:sy n="121" d="100"/>
        </p:scale>
        <p:origin x="6738" y="10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26" Type="http://schemas.microsoft.com/office/2015/10/relationships/revisionInfo" Target="revisionInfo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Øyvind Wiig Petersen" userId="8db00c4c-acc5-4dea-8516-ccf730572e42" providerId="ADAL" clId="{ED223E36-A47A-4F19-92CB-E23B5F917404}"/>
    <pc:docChg chg="undo custSel addSld delSld modSld">
      <pc:chgData name="Øyvind Wiig Petersen" userId="8db00c4c-acc5-4dea-8516-ccf730572e42" providerId="ADAL" clId="{ED223E36-A47A-4F19-92CB-E23B5F917404}" dt="2022-09-16T07:26:13.052" v="33" actId="20577"/>
      <pc:docMkLst>
        <pc:docMk/>
      </pc:docMkLst>
      <pc:sldChg chg="modSp mod">
        <pc:chgData name="Øyvind Wiig Petersen" userId="8db00c4c-acc5-4dea-8516-ccf730572e42" providerId="ADAL" clId="{ED223E36-A47A-4F19-92CB-E23B5F917404}" dt="2022-09-16T07:26:13.052" v="33" actId="20577"/>
        <pc:sldMkLst>
          <pc:docMk/>
          <pc:sldMk cId="2297208258" sldId="571"/>
        </pc:sldMkLst>
        <pc:spChg chg="mod">
          <ac:chgData name="Øyvind Wiig Petersen" userId="8db00c4c-acc5-4dea-8516-ccf730572e42" providerId="ADAL" clId="{ED223E36-A47A-4F19-92CB-E23B5F917404}" dt="2022-09-16T07:26:13.052" v="33" actId="20577"/>
          <ac:spMkLst>
            <pc:docMk/>
            <pc:sldMk cId="2297208258" sldId="571"/>
            <ac:spMk id="5" creationId="{43E741B6-393D-4033-89CC-D7BE537464FE}"/>
          </ac:spMkLst>
        </pc:spChg>
      </pc:sldChg>
      <pc:sldChg chg="addSp delSp modSp del mod">
        <pc:chgData name="Øyvind Wiig Petersen" userId="8db00c4c-acc5-4dea-8516-ccf730572e42" providerId="ADAL" clId="{ED223E36-A47A-4F19-92CB-E23B5F917404}" dt="2022-09-16T07:25:49.915" v="17" actId="2696"/>
        <pc:sldMkLst>
          <pc:docMk/>
          <pc:sldMk cId="1834186742" sldId="618"/>
        </pc:sldMkLst>
        <pc:spChg chg="add del">
          <ac:chgData name="Øyvind Wiig Petersen" userId="8db00c4c-acc5-4dea-8516-ccf730572e42" providerId="ADAL" clId="{ED223E36-A47A-4F19-92CB-E23B5F917404}" dt="2022-09-16T07:25:15.729" v="3"/>
          <ac:spMkLst>
            <pc:docMk/>
            <pc:sldMk cId="1834186742" sldId="618"/>
            <ac:spMk id="6" creationId="{6AAD5551-019F-2BB5-49A4-E44A7A1624A4}"/>
          </ac:spMkLst>
        </pc:spChg>
        <pc:graphicFrameChg chg="add del mod">
          <ac:chgData name="Øyvind Wiig Petersen" userId="8db00c4c-acc5-4dea-8516-ccf730572e42" providerId="ADAL" clId="{ED223E36-A47A-4F19-92CB-E23B5F917404}" dt="2022-09-16T07:25:26.322" v="6"/>
          <ac:graphicFrameMkLst>
            <pc:docMk/>
            <pc:sldMk cId="1834186742" sldId="618"/>
            <ac:graphicFrameMk id="3" creationId="{5FDD3D71-E045-A244-0E48-0E1BE0BAE849}"/>
          </ac:graphicFrameMkLst>
        </pc:graphicFrameChg>
      </pc:sldChg>
      <pc:sldChg chg="modSp add mod">
        <pc:chgData name="Øyvind Wiig Petersen" userId="8db00c4c-acc5-4dea-8516-ccf730572e42" providerId="ADAL" clId="{ED223E36-A47A-4F19-92CB-E23B5F917404}" dt="2022-09-16T07:25:47.076" v="16" actId="115"/>
        <pc:sldMkLst>
          <pc:docMk/>
          <pc:sldMk cId="3122996818" sldId="619"/>
        </pc:sldMkLst>
        <pc:spChg chg="mod">
          <ac:chgData name="Øyvind Wiig Petersen" userId="8db00c4c-acc5-4dea-8516-ccf730572e42" providerId="ADAL" clId="{ED223E36-A47A-4F19-92CB-E23B5F917404}" dt="2022-09-16T07:25:47.076" v="16" actId="115"/>
          <ac:spMkLst>
            <pc:docMk/>
            <pc:sldMk cId="3122996818" sldId="619"/>
            <ac:spMk id="5" creationId="{88DF976C-9E0C-B282-871A-B232386F08E1}"/>
          </ac:spMkLst>
        </pc:spChg>
        <pc:spChg chg="mod">
          <ac:chgData name="Øyvind Wiig Petersen" userId="8db00c4c-acc5-4dea-8516-ccf730572e42" providerId="ADAL" clId="{ED223E36-A47A-4F19-92CB-E23B5F917404}" dt="2022-09-16T07:25:36.278" v="8"/>
          <ac:spMkLst>
            <pc:docMk/>
            <pc:sldMk cId="3122996818" sldId="619"/>
            <ac:spMk id="13" creationId="{348DDC63-D03F-4E4B-B5C0-63C3F1A3BC59}"/>
          </ac:spMkLst>
        </pc:spChg>
      </pc:sldChg>
    </pc:docChg>
  </pc:docChgLst>
  <pc:docChgLst>
    <pc:chgData name="Øyvind Wiig Petersen" userId="8db00c4c-acc5-4dea-8516-ccf730572e42" providerId="ADAL" clId="{05A6CDD1-6EC8-4613-8985-22F5A7D673CE}"/>
    <pc:docChg chg="undo custSel addSld delSld modSld sldOrd">
      <pc:chgData name="Øyvind Wiig Petersen" userId="8db00c4c-acc5-4dea-8516-ccf730572e42" providerId="ADAL" clId="{05A6CDD1-6EC8-4613-8985-22F5A7D673CE}" dt="2023-12-13T11:41:07.357" v="287"/>
      <pc:docMkLst>
        <pc:docMk/>
      </pc:docMkLst>
      <pc:sldChg chg="modSp mod">
        <pc:chgData name="Øyvind Wiig Petersen" userId="8db00c4c-acc5-4dea-8516-ccf730572e42" providerId="ADAL" clId="{05A6CDD1-6EC8-4613-8985-22F5A7D673CE}" dt="2023-12-08T13:42:00.368" v="19" actId="1076"/>
        <pc:sldMkLst>
          <pc:docMk/>
          <pc:sldMk cId="3155278157" sldId="574"/>
        </pc:sldMkLst>
        <pc:graphicFrameChg chg="mod">
          <ac:chgData name="Øyvind Wiig Petersen" userId="8db00c4c-acc5-4dea-8516-ccf730572e42" providerId="ADAL" clId="{05A6CDD1-6EC8-4613-8985-22F5A7D673CE}" dt="2023-12-08T13:41:56.625" v="16" actId="1076"/>
          <ac:graphicFrameMkLst>
            <pc:docMk/>
            <pc:sldMk cId="3155278157" sldId="574"/>
            <ac:graphicFrameMk id="23" creationId="{156672F3-3DB5-4752-9657-FDADE644C3FE}"/>
          </ac:graphicFrameMkLst>
        </pc:graphicFrameChg>
        <pc:graphicFrameChg chg="mod">
          <ac:chgData name="Øyvind Wiig Petersen" userId="8db00c4c-acc5-4dea-8516-ccf730572e42" providerId="ADAL" clId="{05A6CDD1-6EC8-4613-8985-22F5A7D673CE}" dt="2023-12-08T13:42:00.368" v="19" actId="1076"/>
          <ac:graphicFrameMkLst>
            <pc:docMk/>
            <pc:sldMk cId="3155278157" sldId="574"/>
            <ac:graphicFrameMk id="28" creationId="{2B200420-1686-46F4-A0B1-324125529FCE}"/>
          </ac:graphicFrameMkLst>
        </pc:graphicFrameChg>
      </pc:sldChg>
      <pc:sldChg chg="delSp modSp mod">
        <pc:chgData name="Øyvind Wiig Petersen" userId="8db00c4c-acc5-4dea-8516-ccf730572e42" providerId="ADAL" clId="{05A6CDD1-6EC8-4613-8985-22F5A7D673CE}" dt="2023-12-08T13:42:16.693" v="21" actId="478"/>
        <pc:sldMkLst>
          <pc:docMk/>
          <pc:sldMk cId="2392343102" sldId="579"/>
        </pc:sldMkLst>
        <pc:graphicFrameChg chg="del mod">
          <ac:chgData name="Øyvind Wiig Petersen" userId="8db00c4c-acc5-4dea-8516-ccf730572e42" providerId="ADAL" clId="{05A6CDD1-6EC8-4613-8985-22F5A7D673CE}" dt="2023-12-08T13:42:16.693" v="21" actId="478"/>
          <ac:graphicFrameMkLst>
            <pc:docMk/>
            <pc:sldMk cId="2392343102" sldId="579"/>
            <ac:graphicFrameMk id="3" creationId="{31A4F877-1601-E8A1-1B8F-0BA1D3C78703}"/>
          </ac:graphicFrameMkLst>
        </pc:graphicFrameChg>
      </pc:sldChg>
      <pc:sldChg chg="modSp">
        <pc:chgData name="Øyvind Wiig Petersen" userId="8db00c4c-acc5-4dea-8516-ccf730572e42" providerId="ADAL" clId="{05A6CDD1-6EC8-4613-8985-22F5A7D673CE}" dt="2023-12-10T09:11:11.545" v="206"/>
        <pc:sldMkLst>
          <pc:docMk/>
          <pc:sldMk cId="2641580211" sldId="612"/>
        </pc:sldMkLst>
        <pc:graphicFrameChg chg="mod">
          <ac:chgData name="Øyvind Wiig Petersen" userId="8db00c4c-acc5-4dea-8516-ccf730572e42" providerId="ADAL" clId="{05A6CDD1-6EC8-4613-8985-22F5A7D673CE}" dt="2023-12-10T09:11:11.545" v="206"/>
          <ac:graphicFrameMkLst>
            <pc:docMk/>
            <pc:sldMk cId="2641580211" sldId="612"/>
            <ac:graphicFrameMk id="16" creationId="{740089CC-02D9-402A-9A75-35363D2220EE}"/>
          </ac:graphicFrameMkLst>
        </pc:graphicFrameChg>
      </pc:sldChg>
      <pc:sldChg chg="addSp delSp modSp mod">
        <pc:chgData name="Øyvind Wiig Petersen" userId="8db00c4c-acc5-4dea-8516-ccf730572e42" providerId="ADAL" clId="{05A6CDD1-6EC8-4613-8985-22F5A7D673CE}" dt="2023-12-13T11:40:00.466" v="281" actId="478"/>
        <pc:sldMkLst>
          <pc:docMk/>
          <pc:sldMk cId="531684205" sldId="614"/>
        </pc:sldMkLst>
        <pc:spChg chg="del">
          <ac:chgData name="Øyvind Wiig Petersen" userId="8db00c4c-acc5-4dea-8516-ccf730572e42" providerId="ADAL" clId="{05A6CDD1-6EC8-4613-8985-22F5A7D673CE}" dt="2023-12-08T13:43:22.088" v="26" actId="21"/>
          <ac:spMkLst>
            <pc:docMk/>
            <pc:sldMk cId="531684205" sldId="614"/>
            <ac:spMk id="9" creationId="{B1BB1BF2-F358-43A6-B4E7-119C44C27A20}"/>
          </ac:spMkLst>
        </pc:spChg>
        <pc:spChg chg="add del mod">
          <ac:chgData name="Øyvind Wiig Petersen" userId="8db00c4c-acc5-4dea-8516-ccf730572e42" providerId="ADAL" clId="{05A6CDD1-6EC8-4613-8985-22F5A7D673CE}" dt="2023-12-13T11:40:00.466" v="281" actId="478"/>
          <ac:spMkLst>
            <pc:docMk/>
            <pc:sldMk cId="531684205" sldId="614"/>
            <ac:spMk id="11" creationId="{5AD5B281-4A98-5ACC-5139-DE1F4F6E4F4F}"/>
          </ac:spMkLst>
        </pc:spChg>
        <pc:spChg chg="mod">
          <ac:chgData name="Øyvind Wiig Petersen" userId="8db00c4c-acc5-4dea-8516-ccf730572e42" providerId="ADAL" clId="{05A6CDD1-6EC8-4613-8985-22F5A7D673CE}" dt="2023-12-13T11:39:51.302" v="277" actId="14100"/>
          <ac:spMkLst>
            <pc:docMk/>
            <pc:sldMk cId="531684205" sldId="614"/>
            <ac:spMk id="12" creationId="{06E01A4A-F8F3-47BC-8EEC-66504D07BC57}"/>
          </ac:spMkLst>
        </pc:spChg>
        <pc:graphicFrameChg chg="mod">
          <ac:chgData name="Øyvind Wiig Petersen" userId="8db00c4c-acc5-4dea-8516-ccf730572e42" providerId="ADAL" clId="{05A6CDD1-6EC8-4613-8985-22F5A7D673CE}" dt="2023-12-08T13:52:30.270" v="125"/>
          <ac:graphicFrameMkLst>
            <pc:docMk/>
            <pc:sldMk cId="531684205" sldId="614"/>
            <ac:graphicFrameMk id="3" creationId="{AA55359B-B755-4696-A2A2-CC81B99C5ECF}"/>
          </ac:graphicFrameMkLst>
        </pc:graphicFrameChg>
        <pc:graphicFrameChg chg="mod">
          <ac:chgData name="Øyvind Wiig Petersen" userId="8db00c4c-acc5-4dea-8516-ccf730572e42" providerId="ADAL" clId="{05A6CDD1-6EC8-4613-8985-22F5A7D673CE}" dt="2023-12-08T13:52:41.754" v="126"/>
          <ac:graphicFrameMkLst>
            <pc:docMk/>
            <pc:sldMk cId="531684205" sldId="614"/>
            <ac:graphicFrameMk id="6" creationId="{9A8EC5BB-399C-472F-9630-097A25F4DD8F}"/>
          </ac:graphicFrameMkLst>
        </pc:graphicFrameChg>
        <pc:graphicFrameChg chg="del mod">
          <ac:chgData name="Øyvind Wiig Petersen" userId="8db00c4c-acc5-4dea-8516-ccf730572e42" providerId="ADAL" clId="{05A6CDD1-6EC8-4613-8985-22F5A7D673CE}" dt="2023-12-08T13:43:32.582" v="33" actId="21"/>
          <ac:graphicFrameMkLst>
            <pc:docMk/>
            <pc:sldMk cId="531684205" sldId="614"/>
            <ac:graphicFrameMk id="7" creationId="{037A4B10-36F6-4187-B246-EF11C638F11D}"/>
          </ac:graphicFrameMkLst>
        </pc:graphicFrameChg>
        <pc:graphicFrameChg chg="add del mod">
          <ac:chgData name="Øyvind Wiig Petersen" userId="8db00c4c-acc5-4dea-8516-ccf730572e42" providerId="ADAL" clId="{05A6CDD1-6EC8-4613-8985-22F5A7D673CE}" dt="2023-12-13T11:39:58.435" v="279" actId="478"/>
          <ac:graphicFrameMkLst>
            <pc:docMk/>
            <pc:sldMk cId="531684205" sldId="614"/>
            <ac:graphicFrameMk id="10" creationId="{C6EB784E-6040-8DB8-E5E8-CD3C6D9D3095}"/>
          </ac:graphicFrameMkLst>
        </pc:graphicFrameChg>
        <pc:graphicFrameChg chg="add del mod">
          <ac:chgData name="Øyvind Wiig Petersen" userId="8db00c4c-acc5-4dea-8516-ccf730572e42" providerId="ADAL" clId="{05A6CDD1-6EC8-4613-8985-22F5A7D673CE}" dt="2023-12-13T11:39:54.664" v="278" actId="478"/>
          <ac:graphicFrameMkLst>
            <pc:docMk/>
            <pc:sldMk cId="531684205" sldId="614"/>
            <ac:graphicFrameMk id="13" creationId="{9A5B1403-71BA-2409-1C7D-29EA032508C9}"/>
          </ac:graphicFrameMkLst>
        </pc:graphicFrameChg>
      </pc:sldChg>
      <pc:sldChg chg="delSp modSp add del mod">
        <pc:chgData name="Øyvind Wiig Petersen" userId="8db00c4c-acc5-4dea-8516-ccf730572e42" providerId="ADAL" clId="{05A6CDD1-6EC8-4613-8985-22F5A7D673CE}" dt="2023-12-08T13:38:54.475" v="15" actId="2696"/>
        <pc:sldMkLst>
          <pc:docMk/>
          <pc:sldMk cId="445848651" sldId="620"/>
        </pc:sldMkLst>
        <pc:spChg chg="del">
          <ac:chgData name="Øyvind Wiig Petersen" userId="8db00c4c-acc5-4dea-8516-ccf730572e42" providerId="ADAL" clId="{05A6CDD1-6EC8-4613-8985-22F5A7D673CE}" dt="2023-12-08T13:28:28.900" v="1" actId="478"/>
          <ac:spMkLst>
            <pc:docMk/>
            <pc:sldMk cId="445848651" sldId="620"/>
            <ac:spMk id="10" creationId="{9CE074DE-0ABC-4D0B-8EB1-6992A772E8E6}"/>
          </ac:spMkLst>
        </pc:spChg>
        <pc:graphicFrameChg chg="mod">
          <ac:chgData name="Øyvind Wiig Petersen" userId="8db00c4c-acc5-4dea-8516-ccf730572e42" providerId="ADAL" clId="{05A6CDD1-6EC8-4613-8985-22F5A7D673CE}" dt="2023-12-08T13:38:48.422" v="14" actId="1076"/>
          <ac:graphicFrameMkLst>
            <pc:docMk/>
            <pc:sldMk cId="445848651" sldId="620"/>
            <ac:graphicFrameMk id="23" creationId="{156672F3-3DB5-4752-9657-FDADE644C3FE}"/>
          </ac:graphicFrameMkLst>
        </pc:graphicFrameChg>
      </pc:sldChg>
      <pc:sldChg chg="addSp delSp modSp new mod ord modShow">
        <pc:chgData name="Øyvind Wiig Petersen" userId="8db00c4c-acc5-4dea-8516-ccf730572e42" providerId="ADAL" clId="{05A6CDD1-6EC8-4613-8985-22F5A7D673CE}" dt="2023-12-13T11:34:16.064" v="264"/>
        <pc:sldMkLst>
          <pc:docMk/>
          <pc:sldMk cId="2126357600" sldId="620"/>
        </pc:sldMkLst>
        <pc:spChg chg="add del mod">
          <ac:chgData name="Øyvind Wiig Petersen" userId="8db00c4c-acc5-4dea-8516-ccf730572e42" providerId="ADAL" clId="{05A6CDD1-6EC8-4613-8985-22F5A7D673CE}" dt="2023-12-13T11:34:13.536" v="262" actId="403"/>
          <ac:spMkLst>
            <pc:docMk/>
            <pc:sldMk cId="2126357600" sldId="620"/>
            <ac:spMk id="2" creationId="{EDF7C7D3-8BA2-4F5B-4CAB-436D1B9DCF7E}"/>
          </ac:spMkLst>
        </pc:spChg>
        <pc:spChg chg="add del mod">
          <ac:chgData name="Øyvind Wiig Petersen" userId="8db00c4c-acc5-4dea-8516-ccf730572e42" providerId="ADAL" clId="{05A6CDD1-6EC8-4613-8985-22F5A7D673CE}" dt="2023-12-08T13:43:31.027" v="32" actId="478"/>
          <ac:spMkLst>
            <pc:docMk/>
            <pc:sldMk cId="2126357600" sldId="620"/>
            <ac:spMk id="4" creationId="{97C22EF5-2A6D-9E36-71F8-FEDAC4BDA9FB}"/>
          </ac:spMkLst>
        </pc:spChg>
        <pc:graphicFrameChg chg="add mod">
          <ac:chgData name="Øyvind Wiig Petersen" userId="8db00c4c-acc5-4dea-8516-ccf730572e42" providerId="ADAL" clId="{05A6CDD1-6EC8-4613-8985-22F5A7D673CE}" dt="2023-12-10T09:20:08.672" v="251"/>
          <ac:graphicFrameMkLst>
            <pc:docMk/>
            <pc:sldMk cId="2126357600" sldId="620"/>
            <ac:graphicFrameMk id="5" creationId="{A44449B5-B006-5A23-FADC-F4CDF9D37B71}"/>
          </ac:graphicFrameMkLst>
        </pc:graphicFrameChg>
      </pc:sldChg>
      <pc:sldChg chg="addSp delSp modSp add mod">
        <pc:chgData name="Øyvind Wiig Petersen" userId="8db00c4c-acc5-4dea-8516-ccf730572e42" providerId="ADAL" clId="{05A6CDD1-6EC8-4613-8985-22F5A7D673CE}" dt="2023-12-13T11:41:07.357" v="287"/>
        <pc:sldMkLst>
          <pc:docMk/>
          <pc:sldMk cId="3402309244" sldId="621"/>
        </pc:sldMkLst>
        <pc:spChg chg="del mod">
          <ac:chgData name="Øyvind Wiig Petersen" userId="8db00c4c-acc5-4dea-8516-ccf730572e42" providerId="ADAL" clId="{05A6CDD1-6EC8-4613-8985-22F5A7D673CE}" dt="2023-12-13T11:34:25.017" v="265" actId="478"/>
          <ac:spMkLst>
            <pc:docMk/>
            <pc:sldMk cId="3402309244" sldId="621"/>
            <ac:spMk id="2" creationId="{EDF7C7D3-8BA2-4F5B-4CAB-436D1B9DCF7E}"/>
          </ac:spMkLst>
        </pc:spChg>
        <pc:graphicFrameChg chg="add mod">
          <ac:chgData name="Øyvind Wiig Petersen" userId="8db00c4c-acc5-4dea-8516-ccf730572e42" providerId="ADAL" clId="{05A6CDD1-6EC8-4613-8985-22F5A7D673CE}" dt="2023-12-13T11:41:07.357" v="287"/>
          <ac:graphicFrameMkLst>
            <pc:docMk/>
            <pc:sldMk cId="3402309244" sldId="621"/>
            <ac:graphicFrameMk id="4" creationId="{CB4375AA-82C1-BD10-F8FE-D861E5AF0A1F}"/>
          </ac:graphicFrameMkLst>
        </pc:graphicFrameChg>
        <pc:graphicFrameChg chg="mod">
          <ac:chgData name="Øyvind Wiig Petersen" userId="8db00c4c-acc5-4dea-8516-ccf730572e42" providerId="ADAL" clId="{05A6CDD1-6EC8-4613-8985-22F5A7D673CE}" dt="2023-12-13T11:34:59.299" v="267" actId="1076"/>
          <ac:graphicFrameMkLst>
            <pc:docMk/>
            <pc:sldMk cId="3402309244" sldId="621"/>
            <ac:graphicFrameMk id="5" creationId="{A44449B5-B006-5A23-FADC-F4CDF9D37B71}"/>
          </ac:graphicFrameMkLst>
        </pc:graphicFrameChg>
        <pc:graphicFrameChg chg="add mod">
          <ac:chgData name="Øyvind Wiig Petersen" userId="8db00c4c-acc5-4dea-8516-ccf730572e42" providerId="ADAL" clId="{05A6CDD1-6EC8-4613-8985-22F5A7D673CE}" dt="2023-12-13T11:41:06.465" v="286" actId="1076"/>
          <ac:graphicFrameMkLst>
            <pc:docMk/>
            <pc:sldMk cId="3402309244" sldId="621"/>
            <ac:graphicFrameMk id="6" creationId="{A94AD0DE-623F-0255-6A80-DDC210D4DFED}"/>
          </ac:graphicFrameMkLst>
        </pc:graphicFrameChg>
      </pc:sldChg>
    </pc:docChg>
  </pc:docChgLst>
  <pc:docChgLst>
    <pc:chgData name="Øyvind Wiig Petersen" userId="8db00c4c-acc5-4dea-8516-ccf730572e42" providerId="ADAL" clId="{67F3F98E-F555-4318-81D3-4D39E3DCAB1E}"/>
    <pc:docChg chg="delSld modSld">
      <pc:chgData name="Øyvind Wiig Petersen" userId="8db00c4c-acc5-4dea-8516-ccf730572e42" providerId="ADAL" clId="{67F3F98E-F555-4318-81D3-4D39E3DCAB1E}" dt="2022-05-18T09:01:57.942" v="17"/>
      <pc:docMkLst>
        <pc:docMk/>
      </pc:docMkLst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650946992" sldId="515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16039340" sldId="516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162128973" sldId="524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3212662827" sldId="526"/>
        </pc:sldMkLst>
      </pc:sldChg>
      <pc:sldChg chg="modSp mod">
        <pc:chgData name="Øyvind Wiig Petersen" userId="8db00c4c-acc5-4dea-8516-ccf730572e42" providerId="ADAL" clId="{67F3F98E-F555-4318-81D3-4D39E3DCAB1E}" dt="2022-05-18T08:39:54.134" v="1" actId="21"/>
        <pc:sldMkLst>
          <pc:docMk/>
          <pc:sldMk cId="725769110" sldId="575"/>
        </pc:sldMkLst>
        <pc:spChg chg="mod">
          <ac:chgData name="Øyvind Wiig Petersen" userId="8db00c4c-acc5-4dea-8516-ccf730572e42" providerId="ADAL" clId="{67F3F98E-F555-4318-81D3-4D39E3DCAB1E}" dt="2022-05-18T08:39:54.134" v="1" actId="21"/>
          <ac:spMkLst>
            <pc:docMk/>
            <pc:sldMk cId="725769110" sldId="575"/>
            <ac:spMk id="2" creationId="{00000000-0000-0000-0000-000000000000}"/>
          </ac:spMkLst>
        </pc:spChg>
      </pc:sldChg>
      <pc:sldChg chg="modSp">
        <pc:chgData name="Øyvind Wiig Petersen" userId="8db00c4c-acc5-4dea-8516-ccf730572e42" providerId="ADAL" clId="{67F3F98E-F555-4318-81D3-4D39E3DCAB1E}" dt="2022-05-18T09:01:57.942" v="17"/>
        <pc:sldMkLst>
          <pc:docMk/>
          <pc:sldMk cId="531684205" sldId="614"/>
        </pc:sldMkLst>
        <pc:graphicFrameChg chg="mod">
          <ac:chgData name="Øyvind Wiig Petersen" userId="8db00c4c-acc5-4dea-8516-ccf730572e42" providerId="ADAL" clId="{67F3F98E-F555-4318-81D3-4D39E3DCAB1E}" dt="2022-05-18T09:01:57.942" v="17"/>
          <ac:graphicFrameMkLst>
            <pc:docMk/>
            <pc:sldMk cId="531684205" sldId="614"/>
            <ac:graphicFrameMk id="7" creationId="{037A4B10-36F6-4187-B246-EF11C638F11D}"/>
          </ac:graphicFrameMkLst>
        </pc:graphicFrameChg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951995722" sldId="617"/>
        </pc:sldMkLst>
      </pc:sldChg>
    </pc:docChg>
  </pc:docChgLst>
  <pc:docChgLst>
    <pc:chgData name="Øyvind Wiig Petersen" userId="8db00c4c-acc5-4dea-8516-ccf730572e42" providerId="ADAL" clId="{6A114068-6040-4243-8037-4A82180F7CAD}"/>
    <pc:docChg chg="undo custSel addSld delSld modSld sldOrd">
      <pc:chgData name="Øyvind Wiig Petersen" userId="8db00c4c-acc5-4dea-8516-ccf730572e42" providerId="ADAL" clId="{6A114068-6040-4243-8037-4A82180F7CAD}" dt="2024-03-24T10:03:07.692" v="216" actId="1076"/>
      <pc:docMkLst>
        <pc:docMk/>
      </pc:docMkLst>
      <pc:sldChg chg="modSp mod">
        <pc:chgData name="Øyvind Wiig Petersen" userId="8db00c4c-acc5-4dea-8516-ccf730572e42" providerId="ADAL" clId="{6A114068-6040-4243-8037-4A82180F7CAD}" dt="2024-03-24T09:57:18.906" v="34" actId="5793"/>
        <pc:sldMkLst>
          <pc:docMk/>
          <pc:sldMk cId="2297208258" sldId="571"/>
        </pc:sldMkLst>
        <pc:spChg chg="mod">
          <ac:chgData name="Øyvind Wiig Petersen" userId="8db00c4c-acc5-4dea-8516-ccf730572e42" providerId="ADAL" clId="{6A114068-6040-4243-8037-4A82180F7CAD}" dt="2024-03-24T09:57:13.360" v="32" actId="5793"/>
          <ac:spMkLst>
            <pc:docMk/>
            <pc:sldMk cId="2297208258" sldId="571"/>
            <ac:spMk id="5" creationId="{43E741B6-393D-4033-89CC-D7BE537464FE}"/>
          </ac:spMkLst>
        </pc:spChg>
        <pc:spChg chg="mod">
          <ac:chgData name="Øyvind Wiig Petersen" userId="8db00c4c-acc5-4dea-8516-ccf730572e42" providerId="ADAL" clId="{6A114068-6040-4243-8037-4A82180F7CAD}" dt="2024-03-24T09:57:15.964" v="33" actId="5793"/>
          <ac:spMkLst>
            <pc:docMk/>
            <pc:sldMk cId="2297208258" sldId="571"/>
            <ac:spMk id="14" creationId="{0112A278-EF3B-40DB-8A7E-D8CE229C9AE5}"/>
          </ac:spMkLst>
        </pc:spChg>
        <pc:spChg chg="mod">
          <ac:chgData name="Øyvind Wiig Petersen" userId="8db00c4c-acc5-4dea-8516-ccf730572e42" providerId="ADAL" clId="{6A114068-6040-4243-8037-4A82180F7CAD}" dt="2024-03-24T09:57:18.906" v="34" actId="5793"/>
          <ac:spMkLst>
            <pc:docMk/>
            <pc:sldMk cId="2297208258" sldId="571"/>
            <ac:spMk id="16" creationId="{BB984C97-773B-4DA6-874B-E04994D9BC2F}"/>
          </ac:spMkLst>
        </pc:spChg>
      </pc:sldChg>
      <pc:sldChg chg="modSp mod">
        <pc:chgData name="Øyvind Wiig Petersen" userId="8db00c4c-acc5-4dea-8516-ccf730572e42" providerId="ADAL" clId="{6A114068-6040-4243-8037-4A82180F7CAD}" dt="2024-03-24T09:57:40.717" v="41" actId="5793"/>
        <pc:sldMkLst>
          <pc:docMk/>
          <pc:sldMk cId="3155278157" sldId="574"/>
        </pc:sldMkLst>
        <pc:spChg chg="mod">
          <ac:chgData name="Øyvind Wiig Petersen" userId="8db00c4c-acc5-4dea-8516-ccf730572e42" providerId="ADAL" clId="{6A114068-6040-4243-8037-4A82180F7CAD}" dt="2024-03-24T09:57:40.717" v="41" actId="5793"/>
          <ac:spMkLst>
            <pc:docMk/>
            <pc:sldMk cId="3155278157" sldId="574"/>
            <ac:spMk id="16" creationId="{D62F65BD-7727-4136-90A8-BB9439706EE5}"/>
          </ac:spMkLst>
        </pc:spChg>
        <pc:spChg chg="mod">
          <ac:chgData name="Øyvind Wiig Petersen" userId="8db00c4c-acc5-4dea-8516-ccf730572e42" providerId="ADAL" clId="{6A114068-6040-4243-8037-4A82180F7CAD}" dt="2024-03-24T09:57:33.200" v="38" actId="5793"/>
          <ac:spMkLst>
            <pc:docMk/>
            <pc:sldMk cId="3155278157" sldId="574"/>
            <ac:spMk id="22" creationId="{C2D9C173-F661-4567-8669-3361C482DFEE}"/>
          </ac:spMkLst>
        </pc:spChg>
        <pc:spChg chg="mod">
          <ac:chgData name="Øyvind Wiig Petersen" userId="8db00c4c-acc5-4dea-8516-ccf730572e42" providerId="ADAL" clId="{6A114068-6040-4243-8037-4A82180F7CAD}" dt="2024-03-24T09:57:35.435" v="39" actId="5793"/>
          <ac:spMkLst>
            <pc:docMk/>
            <pc:sldMk cId="3155278157" sldId="574"/>
            <ac:spMk id="29" creationId="{39529A82-AA7A-4AC4-986B-F6146CD379A4}"/>
          </ac:spMkLst>
        </pc:spChg>
        <pc:spChg chg="mod">
          <ac:chgData name="Øyvind Wiig Petersen" userId="8db00c4c-acc5-4dea-8516-ccf730572e42" providerId="ADAL" clId="{6A114068-6040-4243-8037-4A82180F7CAD}" dt="2024-03-24T09:57:38.014" v="40" actId="5793"/>
          <ac:spMkLst>
            <pc:docMk/>
            <pc:sldMk cId="3155278157" sldId="574"/>
            <ac:spMk id="30" creationId="{6E0D8555-F87E-4E24-8BA1-32CB98C53646}"/>
          </ac:spMkLst>
        </pc:spChg>
      </pc:sldChg>
      <pc:sldChg chg="modSp mod">
        <pc:chgData name="Øyvind Wiig Petersen" userId="8db00c4c-acc5-4dea-8516-ccf730572e42" providerId="ADAL" clId="{6A114068-6040-4243-8037-4A82180F7CAD}" dt="2024-03-24T09:58:44.406" v="64" actId="1036"/>
        <pc:sldMkLst>
          <pc:docMk/>
          <pc:sldMk cId="1487145819" sldId="577"/>
        </pc:sldMkLst>
        <pc:spChg chg="mod">
          <ac:chgData name="Øyvind Wiig Petersen" userId="8db00c4c-acc5-4dea-8516-ccf730572e42" providerId="ADAL" clId="{6A114068-6040-4243-8037-4A82180F7CAD}" dt="2024-03-24T09:58:37.213" v="55" actId="12"/>
          <ac:spMkLst>
            <pc:docMk/>
            <pc:sldMk cId="1487145819" sldId="577"/>
            <ac:spMk id="23" creationId="{DF63CA27-0111-47E0-B41E-191D9F3008CA}"/>
          </ac:spMkLst>
        </pc:spChg>
        <pc:grpChg chg="mod">
          <ac:chgData name="Øyvind Wiig Petersen" userId="8db00c4c-acc5-4dea-8516-ccf730572e42" providerId="ADAL" clId="{6A114068-6040-4243-8037-4A82180F7CAD}" dt="2024-03-24T09:58:44.406" v="64" actId="1036"/>
          <ac:grpSpMkLst>
            <pc:docMk/>
            <pc:sldMk cId="1487145819" sldId="577"/>
            <ac:grpSpMk id="3" creationId="{BEDE871E-4C9D-44B4-BA2D-04B51208B6CF}"/>
          </ac:grpSpMkLst>
        </pc:grpChg>
        <pc:grpChg chg="mod">
          <ac:chgData name="Øyvind Wiig Petersen" userId="8db00c4c-acc5-4dea-8516-ccf730572e42" providerId="ADAL" clId="{6A114068-6040-4243-8037-4A82180F7CAD}" dt="2024-03-24T09:58:44.406" v="64" actId="1036"/>
          <ac:grpSpMkLst>
            <pc:docMk/>
            <pc:sldMk cId="1487145819" sldId="577"/>
            <ac:grpSpMk id="29" creationId="{18C4354B-D0F4-495B-BD21-95420A0108EF}"/>
          </ac:grpSpMkLst>
        </pc:grpChg>
        <pc:graphicFrameChg chg="mod">
          <ac:chgData name="Øyvind Wiig Petersen" userId="8db00c4c-acc5-4dea-8516-ccf730572e42" providerId="ADAL" clId="{6A114068-6040-4243-8037-4A82180F7CAD}" dt="2024-03-24T09:58:44.406" v="64" actId="1036"/>
          <ac:graphicFrameMkLst>
            <pc:docMk/>
            <pc:sldMk cId="1487145819" sldId="577"/>
            <ac:graphicFrameMk id="17" creationId="{750F8FFE-1531-4B5A-86F4-0C9B1BEE37BA}"/>
          </ac:graphicFrameMkLst>
        </pc:graphicFrameChg>
        <pc:graphicFrameChg chg="mod">
          <ac:chgData name="Øyvind Wiig Petersen" userId="8db00c4c-acc5-4dea-8516-ccf730572e42" providerId="ADAL" clId="{6A114068-6040-4243-8037-4A82180F7CAD}" dt="2024-03-24T09:58:44.406" v="64" actId="1036"/>
          <ac:graphicFrameMkLst>
            <pc:docMk/>
            <pc:sldMk cId="1487145819" sldId="577"/>
            <ac:graphicFrameMk id="18" creationId="{8FA5CA2D-0D3A-432C-A66F-35898AEB91B5}"/>
          </ac:graphicFrameMkLst>
        </pc:graphicFrameChg>
        <pc:picChg chg="mod">
          <ac:chgData name="Øyvind Wiig Petersen" userId="8db00c4c-acc5-4dea-8516-ccf730572e42" providerId="ADAL" clId="{6A114068-6040-4243-8037-4A82180F7CAD}" dt="2024-03-24T09:58:44.406" v="64" actId="1036"/>
          <ac:picMkLst>
            <pc:docMk/>
            <pc:sldMk cId="1487145819" sldId="577"/>
            <ac:picMk id="15" creationId="{821B7D18-44B7-40FE-B449-25C9BAE660C3}"/>
          </ac:picMkLst>
        </pc:picChg>
        <pc:picChg chg="mod">
          <ac:chgData name="Øyvind Wiig Petersen" userId="8db00c4c-acc5-4dea-8516-ccf730572e42" providerId="ADAL" clId="{6A114068-6040-4243-8037-4A82180F7CAD}" dt="2024-03-24T09:58:44.406" v="64" actId="1036"/>
          <ac:picMkLst>
            <pc:docMk/>
            <pc:sldMk cId="1487145819" sldId="577"/>
            <ac:picMk id="16" creationId="{9E537D55-5FAF-4416-9F49-E4DE6CEDBDFB}"/>
          </ac:picMkLst>
        </pc:picChg>
      </pc:sldChg>
      <pc:sldChg chg="delSp modSp mod">
        <pc:chgData name="Øyvind Wiig Petersen" userId="8db00c4c-acc5-4dea-8516-ccf730572e42" providerId="ADAL" clId="{6A114068-6040-4243-8037-4A82180F7CAD}" dt="2024-03-24T09:58:04.830" v="45" actId="478"/>
        <pc:sldMkLst>
          <pc:docMk/>
          <pc:sldMk cId="2392343102" sldId="579"/>
        </pc:sldMkLst>
        <pc:spChg chg="mod">
          <ac:chgData name="Øyvind Wiig Petersen" userId="8db00c4c-acc5-4dea-8516-ccf730572e42" providerId="ADAL" clId="{6A114068-6040-4243-8037-4A82180F7CAD}" dt="2024-03-24T09:57:51.578" v="43" actId="5793"/>
          <ac:spMkLst>
            <pc:docMk/>
            <pc:sldMk cId="2392343102" sldId="579"/>
            <ac:spMk id="20" creationId="{3D634757-659D-4179-8A9D-30541A11E336}"/>
          </ac:spMkLst>
        </pc:spChg>
        <pc:spChg chg="del mod">
          <ac:chgData name="Øyvind Wiig Petersen" userId="8db00c4c-acc5-4dea-8516-ccf730572e42" providerId="ADAL" clId="{6A114068-6040-4243-8037-4A82180F7CAD}" dt="2024-03-24T09:58:04.830" v="45" actId="478"/>
          <ac:spMkLst>
            <pc:docMk/>
            <pc:sldMk cId="2392343102" sldId="579"/>
            <ac:spMk id="21" creationId="{DEDF67FB-A9D4-433B-9F66-52888AEBA276}"/>
          </ac:spMkLst>
        </pc:spChg>
        <pc:spChg chg="mod">
          <ac:chgData name="Øyvind Wiig Petersen" userId="8db00c4c-acc5-4dea-8516-ccf730572e42" providerId="ADAL" clId="{6A114068-6040-4243-8037-4A82180F7CAD}" dt="2024-03-24T09:57:47.486" v="42" actId="5793"/>
          <ac:spMkLst>
            <pc:docMk/>
            <pc:sldMk cId="2392343102" sldId="579"/>
            <ac:spMk id="22" creationId="{C2D9C173-F661-4567-8669-3361C482DFEE}"/>
          </ac:spMkLst>
        </pc:spChg>
        <pc:picChg chg="del">
          <ac:chgData name="Øyvind Wiig Petersen" userId="8db00c4c-acc5-4dea-8516-ccf730572e42" providerId="ADAL" clId="{6A114068-6040-4243-8037-4A82180F7CAD}" dt="2024-03-24T09:58:04.830" v="45" actId="478"/>
          <ac:picMkLst>
            <pc:docMk/>
            <pc:sldMk cId="2392343102" sldId="579"/>
            <ac:picMk id="4" creationId="{7F7E716D-8C25-4768-816F-446DEA74EAA7}"/>
          </ac:picMkLst>
        </pc:picChg>
      </pc:sldChg>
      <pc:sldChg chg="modSp mod">
        <pc:chgData name="Øyvind Wiig Petersen" userId="8db00c4c-acc5-4dea-8516-ccf730572e42" providerId="ADAL" clId="{6A114068-6040-4243-8037-4A82180F7CAD}" dt="2024-03-24T09:57:29.606" v="37" actId="5793"/>
        <pc:sldMkLst>
          <pc:docMk/>
          <pc:sldMk cId="2641580211" sldId="612"/>
        </pc:sldMkLst>
        <pc:spChg chg="mod">
          <ac:chgData name="Øyvind Wiig Petersen" userId="8db00c4c-acc5-4dea-8516-ccf730572e42" providerId="ADAL" clId="{6A114068-6040-4243-8037-4A82180F7CAD}" dt="2024-03-24T09:57:26.805" v="36" actId="5793"/>
          <ac:spMkLst>
            <pc:docMk/>
            <pc:sldMk cId="2641580211" sldId="612"/>
            <ac:spMk id="8" creationId="{A6A97F79-21C8-437E-8675-25D10A075694}"/>
          </ac:spMkLst>
        </pc:spChg>
        <pc:spChg chg="mod">
          <ac:chgData name="Øyvind Wiig Petersen" userId="8db00c4c-acc5-4dea-8516-ccf730572e42" providerId="ADAL" clId="{6A114068-6040-4243-8037-4A82180F7CAD}" dt="2024-03-24T09:57:29.606" v="37" actId="5793"/>
          <ac:spMkLst>
            <pc:docMk/>
            <pc:sldMk cId="2641580211" sldId="612"/>
            <ac:spMk id="15" creationId="{F14F9A16-6BD8-46D6-A85E-FEC353CB682C}"/>
          </ac:spMkLst>
        </pc:spChg>
        <pc:spChg chg="mod">
          <ac:chgData name="Øyvind Wiig Petersen" userId="8db00c4c-acc5-4dea-8516-ccf730572e42" providerId="ADAL" clId="{6A114068-6040-4243-8037-4A82180F7CAD}" dt="2024-03-24T09:57:24.379" v="35" actId="5793"/>
          <ac:spMkLst>
            <pc:docMk/>
            <pc:sldMk cId="2641580211" sldId="612"/>
            <ac:spMk id="20" creationId="{1C338D5B-A4D9-4B4C-B1EE-6277200F478B}"/>
          </ac:spMkLst>
        </pc:spChg>
      </pc:sldChg>
      <pc:sldChg chg="modSp mod">
        <pc:chgData name="Øyvind Wiig Petersen" userId="8db00c4c-acc5-4dea-8516-ccf730572e42" providerId="ADAL" clId="{6A114068-6040-4243-8037-4A82180F7CAD}" dt="2024-03-24T09:59:40.169" v="138" actId="1036"/>
        <pc:sldMkLst>
          <pc:docMk/>
          <pc:sldMk cId="820026693" sldId="613"/>
        </pc:sldMkLst>
        <pc:spChg chg="mod">
          <ac:chgData name="Øyvind Wiig Petersen" userId="8db00c4c-acc5-4dea-8516-ccf730572e42" providerId="ADAL" clId="{6A114068-6040-4243-8037-4A82180F7CAD}" dt="2024-03-24T09:59:06.755" v="66" actId="5793"/>
          <ac:spMkLst>
            <pc:docMk/>
            <pc:sldMk cId="820026693" sldId="613"/>
            <ac:spMk id="10" creationId="{F4B9DA77-DBA4-4046-8551-E98C50B30247}"/>
          </ac:spMkLst>
        </pc:spChg>
        <pc:spChg chg="mod">
          <ac:chgData name="Øyvind Wiig Petersen" userId="8db00c4c-acc5-4dea-8516-ccf730572e42" providerId="ADAL" clId="{6A114068-6040-4243-8037-4A82180F7CAD}" dt="2024-03-24T09:59:02.148" v="65" actId="5793"/>
          <ac:spMkLst>
            <pc:docMk/>
            <pc:sldMk cId="820026693" sldId="613"/>
            <ac:spMk id="23" creationId="{DF63CA27-0111-47E0-B41E-191D9F3008CA}"/>
          </ac:spMkLst>
        </pc:spChg>
        <pc:graphicFrameChg chg="mod">
          <ac:chgData name="Øyvind Wiig Petersen" userId="8db00c4c-acc5-4dea-8516-ccf730572e42" providerId="ADAL" clId="{6A114068-6040-4243-8037-4A82180F7CAD}" dt="2024-03-24T09:59:40.169" v="138" actId="1036"/>
          <ac:graphicFrameMkLst>
            <pc:docMk/>
            <pc:sldMk cId="820026693" sldId="613"/>
            <ac:graphicFrameMk id="3" creationId="{806EAE8C-5BB2-4ADF-83C8-4073BBE02484}"/>
          </ac:graphicFrameMkLst>
        </pc:graphicFrameChg>
        <pc:graphicFrameChg chg="mod">
          <ac:chgData name="Øyvind Wiig Petersen" userId="8db00c4c-acc5-4dea-8516-ccf730572e42" providerId="ADAL" clId="{6A114068-6040-4243-8037-4A82180F7CAD}" dt="2024-03-24T09:59:34.893" v="128" actId="14100"/>
          <ac:graphicFrameMkLst>
            <pc:docMk/>
            <pc:sldMk cId="820026693" sldId="613"/>
            <ac:graphicFrameMk id="5" creationId="{985C60EC-919F-4BF3-BEA0-EA6577C84365}"/>
          </ac:graphicFrameMkLst>
        </pc:graphicFrameChg>
        <pc:graphicFrameChg chg="mod">
          <ac:chgData name="Øyvind Wiig Petersen" userId="8db00c4c-acc5-4dea-8516-ccf730572e42" providerId="ADAL" clId="{6A114068-6040-4243-8037-4A82180F7CAD}" dt="2024-03-24T09:59:40.169" v="138" actId="1036"/>
          <ac:graphicFrameMkLst>
            <pc:docMk/>
            <pc:sldMk cId="820026693" sldId="613"/>
            <ac:graphicFrameMk id="6" creationId="{CDED016F-DF3D-4454-9E30-A755ABF7CFC8}"/>
          </ac:graphicFrameMkLst>
        </pc:graphicFrameChg>
      </pc:sldChg>
      <pc:sldChg chg="modSp mod">
        <pc:chgData name="Øyvind Wiig Petersen" userId="8db00c4c-acc5-4dea-8516-ccf730572e42" providerId="ADAL" clId="{6A114068-6040-4243-8037-4A82180F7CAD}" dt="2024-03-24T10:01:45.761" v="204" actId="5793"/>
        <pc:sldMkLst>
          <pc:docMk/>
          <pc:sldMk cId="531684205" sldId="614"/>
        </pc:sldMkLst>
        <pc:spChg chg="mod">
          <ac:chgData name="Øyvind Wiig Petersen" userId="8db00c4c-acc5-4dea-8516-ccf730572e42" providerId="ADAL" clId="{6A114068-6040-4243-8037-4A82180F7CAD}" dt="2024-03-24T10:01:43.349" v="203" actId="5793"/>
          <ac:spMkLst>
            <pc:docMk/>
            <pc:sldMk cId="531684205" sldId="614"/>
            <ac:spMk id="5" creationId="{DAFD9338-19DB-40AF-8569-2664CB1B37A9}"/>
          </ac:spMkLst>
        </pc:spChg>
        <pc:spChg chg="mod">
          <ac:chgData name="Øyvind Wiig Petersen" userId="8db00c4c-acc5-4dea-8516-ccf730572e42" providerId="ADAL" clId="{6A114068-6040-4243-8037-4A82180F7CAD}" dt="2024-03-24T10:01:45.761" v="204" actId="5793"/>
          <ac:spMkLst>
            <pc:docMk/>
            <pc:sldMk cId="531684205" sldId="614"/>
            <ac:spMk id="8" creationId="{36A7E46D-B20D-4BCA-BB75-C25AE67923A7}"/>
          </ac:spMkLst>
        </pc:spChg>
        <pc:spChg chg="mod">
          <ac:chgData name="Øyvind Wiig Petersen" userId="8db00c4c-acc5-4dea-8516-ccf730572e42" providerId="ADAL" clId="{6A114068-6040-4243-8037-4A82180F7CAD}" dt="2024-03-24T10:01:40.467" v="202" actId="5793"/>
          <ac:spMkLst>
            <pc:docMk/>
            <pc:sldMk cId="531684205" sldId="614"/>
            <ac:spMk id="23" creationId="{DF63CA27-0111-47E0-B41E-191D9F3008CA}"/>
          </ac:spMkLst>
        </pc:spChg>
      </pc:sldChg>
      <pc:sldChg chg="modSp mod">
        <pc:chgData name="Øyvind Wiig Petersen" userId="8db00c4c-acc5-4dea-8516-ccf730572e42" providerId="ADAL" clId="{6A114068-6040-4243-8037-4A82180F7CAD}" dt="2024-03-24T10:01:16.208" v="201" actId="167"/>
        <pc:sldMkLst>
          <pc:docMk/>
          <pc:sldMk cId="1861433934" sldId="615"/>
        </pc:sldMkLst>
        <pc:spChg chg="mod">
          <ac:chgData name="Øyvind Wiig Petersen" userId="8db00c4c-acc5-4dea-8516-ccf730572e42" providerId="ADAL" clId="{6A114068-6040-4243-8037-4A82180F7CAD}" dt="2024-03-24T10:01:00.814" v="198" actId="20577"/>
          <ac:spMkLst>
            <pc:docMk/>
            <pc:sldMk cId="1861433934" sldId="615"/>
            <ac:spMk id="5" creationId="{DD5CC789-6F91-4877-B073-2EA447E2F363}"/>
          </ac:spMkLst>
        </pc:spChg>
        <pc:picChg chg="mod">
          <ac:chgData name="Øyvind Wiig Petersen" userId="8db00c4c-acc5-4dea-8516-ccf730572e42" providerId="ADAL" clId="{6A114068-6040-4243-8037-4A82180F7CAD}" dt="2024-03-24T10:00:57.876" v="197" actId="1036"/>
          <ac:picMkLst>
            <pc:docMk/>
            <pc:sldMk cId="1861433934" sldId="615"/>
            <ac:picMk id="6" creationId="{23A4F655-01A4-4336-9080-40FDD7AD4507}"/>
          </ac:picMkLst>
        </pc:picChg>
        <pc:picChg chg="mod ord">
          <ac:chgData name="Øyvind Wiig Petersen" userId="8db00c4c-acc5-4dea-8516-ccf730572e42" providerId="ADAL" clId="{6A114068-6040-4243-8037-4A82180F7CAD}" dt="2024-03-24T10:01:16.208" v="201" actId="167"/>
          <ac:picMkLst>
            <pc:docMk/>
            <pc:sldMk cId="1861433934" sldId="615"/>
            <ac:picMk id="8" creationId="{D9C3CB9F-A999-4794-BE4C-8BBE572BB896}"/>
          </ac:picMkLst>
        </pc:picChg>
      </pc:sldChg>
      <pc:sldChg chg="modSp mod">
        <pc:chgData name="Øyvind Wiig Petersen" userId="8db00c4c-acc5-4dea-8516-ccf730572e42" providerId="ADAL" clId="{6A114068-6040-4243-8037-4A82180F7CAD}" dt="2024-03-24T10:00:16.926" v="181"/>
        <pc:sldMkLst>
          <pc:docMk/>
          <pc:sldMk cId="869930188" sldId="616"/>
        </pc:sldMkLst>
        <pc:spChg chg="mod">
          <ac:chgData name="Øyvind Wiig Petersen" userId="8db00c4c-acc5-4dea-8516-ccf730572e42" providerId="ADAL" clId="{6A114068-6040-4243-8037-4A82180F7CAD}" dt="2024-03-24T10:00:00.795" v="180" actId="5793"/>
          <ac:spMkLst>
            <pc:docMk/>
            <pc:sldMk cId="869930188" sldId="616"/>
            <ac:spMk id="11" creationId="{9A80B7C4-0DCD-4AF3-9A61-F56F178933B7}"/>
          </ac:spMkLst>
        </pc:spChg>
        <pc:spChg chg="mod">
          <ac:chgData name="Øyvind Wiig Petersen" userId="8db00c4c-acc5-4dea-8516-ccf730572e42" providerId="ADAL" clId="{6A114068-6040-4243-8037-4A82180F7CAD}" dt="2024-03-24T09:59:58.026" v="179" actId="5793"/>
          <ac:spMkLst>
            <pc:docMk/>
            <pc:sldMk cId="869930188" sldId="616"/>
            <ac:spMk id="12" creationId="{124E94B8-1E8F-4BBD-B28F-A34A632FA3C9}"/>
          </ac:spMkLst>
        </pc:spChg>
        <pc:graphicFrameChg chg="mod">
          <ac:chgData name="Øyvind Wiig Petersen" userId="8db00c4c-acc5-4dea-8516-ccf730572e42" providerId="ADAL" clId="{6A114068-6040-4243-8037-4A82180F7CAD}" dt="2024-03-24T09:59:49.784" v="158" actId="14100"/>
          <ac:graphicFrameMkLst>
            <pc:docMk/>
            <pc:sldMk cId="869930188" sldId="616"/>
            <ac:graphicFrameMk id="5" creationId="{FA5DEB6B-E67E-45B3-984B-C80242972E97}"/>
          </ac:graphicFrameMkLst>
        </pc:graphicFrameChg>
        <pc:graphicFrameChg chg="mod">
          <ac:chgData name="Øyvind Wiig Petersen" userId="8db00c4c-acc5-4dea-8516-ccf730572e42" providerId="ADAL" clId="{6A114068-6040-4243-8037-4A82180F7CAD}" dt="2024-03-24T09:59:55.618" v="178" actId="14100"/>
          <ac:graphicFrameMkLst>
            <pc:docMk/>
            <pc:sldMk cId="869930188" sldId="616"/>
            <ac:graphicFrameMk id="7" creationId="{7367FC17-D168-42C5-8DA6-95EEA02C0D7B}"/>
          </ac:graphicFrameMkLst>
        </pc:graphicFrameChg>
        <pc:graphicFrameChg chg="mod">
          <ac:chgData name="Øyvind Wiig Petersen" userId="8db00c4c-acc5-4dea-8516-ccf730572e42" providerId="ADAL" clId="{6A114068-6040-4243-8037-4A82180F7CAD}" dt="2024-03-24T10:00:16.926" v="181"/>
          <ac:graphicFrameMkLst>
            <pc:docMk/>
            <pc:sldMk cId="869930188" sldId="616"/>
            <ac:graphicFrameMk id="8" creationId="{38E73B6A-532A-404A-951A-B12D82BDD233}"/>
          </ac:graphicFrameMkLst>
        </pc:graphicFrameChg>
      </pc:sldChg>
      <pc:sldChg chg="modSp add mod ord">
        <pc:chgData name="Øyvind Wiig Petersen" userId="8db00c4c-acc5-4dea-8516-ccf730572e42" providerId="ADAL" clId="{6A114068-6040-4243-8037-4A82180F7CAD}" dt="2024-03-24T09:56:49.902" v="30"/>
        <pc:sldMkLst>
          <pc:docMk/>
          <pc:sldMk cId="1834186742" sldId="618"/>
        </pc:sldMkLst>
        <pc:spChg chg="mod">
          <ac:chgData name="Øyvind Wiig Petersen" userId="8db00c4c-acc5-4dea-8516-ccf730572e42" providerId="ADAL" clId="{6A114068-6040-4243-8037-4A82180F7CAD}" dt="2024-03-24T09:56:49.902" v="30"/>
          <ac:spMkLst>
            <pc:docMk/>
            <pc:sldMk cId="1834186742" sldId="618"/>
            <ac:spMk id="13" creationId="{348DDC63-D03F-4E4B-B5C0-63C3F1A3BC59}"/>
          </ac:spMkLst>
        </pc:spChg>
      </pc:sldChg>
      <pc:sldChg chg="del">
        <pc:chgData name="Øyvind Wiig Petersen" userId="8db00c4c-acc5-4dea-8516-ccf730572e42" providerId="ADAL" clId="{6A114068-6040-4243-8037-4A82180F7CAD}" dt="2024-03-24T09:56:53.343" v="31" actId="2696"/>
        <pc:sldMkLst>
          <pc:docMk/>
          <pc:sldMk cId="3122996818" sldId="619"/>
        </pc:sldMkLst>
      </pc:sldChg>
      <pc:sldChg chg="del">
        <pc:chgData name="Øyvind Wiig Petersen" userId="8db00c4c-acc5-4dea-8516-ccf730572e42" providerId="ADAL" clId="{6A114068-6040-4243-8037-4A82180F7CAD}" dt="2024-03-12T19:04:10.424" v="0" actId="2696"/>
        <pc:sldMkLst>
          <pc:docMk/>
          <pc:sldMk cId="2126357600" sldId="620"/>
        </pc:sldMkLst>
      </pc:sldChg>
      <pc:sldChg chg="modSp mod">
        <pc:chgData name="Øyvind Wiig Petersen" userId="8db00c4c-acc5-4dea-8516-ccf730572e42" providerId="ADAL" clId="{6A114068-6040-4243-8037-4A82180F7CAD}" dt="2024-03-24T10:03:07.692" v="216" actId="1076"/>
        <pc:sldMkLst>
          <pc:docMk/>
          <pc:sldMk cId="3402309244" sldId="621"/>
        </pc:sldMkLst>
        <pc:spChg chg="mod">
          <ac:chgData name="Øyvind Wiig Petersen" userId="8db00c4c-acc5-4dea-8516-ccf730572e42" providerId="ADAL" clId="{6A114068-6040-4243-8037-4A82180F7CAD}" dt="2024-03-12T19:04:21.173" v="25" actId="20577"/>
          <ac:spMkLst>
            <pc:docMk/>
            <pc:sldMk cId="3402309244" sldId="621"/>
            <ac:spMk id="3" creationId="{7A9C77B7-9D9A-0EA0-04DB-2E7D1ACE1B46}"/>
          </ac:spMkLst>
        </pc:spChg>
        <pc:graphicFrameChg chg="mod">
          <ac:chgData name="Øyvind Wiig Petersen" userId="8db00c4c-acc5-4dea-8516-ccf730572e42" providerId="ADAL" clId="{6A114068-6040-4243-8037-4A82180F7CAD}" dt="2024-03-24T10:02:25.500" v="210" actId="1076"/>
          <ac:graphicFrameMkLst>
            <pc:docMk/>
            <pc:sldMk cId="3402309244" sldId="621"/>
            <ac:graphicFrameMk id="4" creationId="{CB4375AA-82C1-BD10-F8FE-D861E5AF0A1F}"/>
          </ac:graphicFrameMkLst>
        </pc:graphicFrameChg>
        <pc:graphicFrameChg chg="mod">
          <ac:chgData name="Øyvind Wiig Petersen" userId="8db00c4c-acc5-4dea-8516-ccf730572e42" providerId="ADAL" clId="{6A114068-6040-4243-8037-4A82180F7CAD}" dt="2024-03-24T10:03:07.692" v="216" actId="1076"/>
          <ac:graphicFrameMkLst>
            <pc:docMk/>
            <pc:sldMk cId="3402309244" sldId="621"/>
            <ac:graphicFrameMk id="6" creationId="{A94AD0DE-623F-0255-6A80-DDC210D4DFED}"/>
          </ac:graphicFrameMkLst>
        </pc:graphicFrameChg>
      </pc:sldChg>
    </pc:docChg>
  </pc:docChgLst>
  <pc:docChgLst>
    <pc:chgData name="Øyvind Wiig Petersen" userId="8db00c4c-acc5-4dea-8516-ccf730572e42" providerId="ADAL" clId="{ECD379D8-160C-4C9C-BFE8-1CDECE7F9FD3}"/>
    <pc:docChg chg="undo custSel addSld delSld modSld">
      <pc:chgData name="Øyvind Wiig Petersen" userId="8db00c4c-acc5-4dea-8516-ccf730572e42" providerId="ADAL" clId="{ECD379D8-160C-4C9C-BFE8-1CDECE7F9FD3}" dt="2022-07-04T07:37:14.133" v="352" actId="20577"/>
      <pc:docMkLst>
        <pc:docMk/>
      </pc:docMkLst>
      <pc:sldChg chg="del">
        <pc:chgData name="Øyvind Wiig Petersen" userId="8db00c4c-acc5-4dea-8516-ccf730572e42" providerId="ADAL" clId="{ECD379D8-160C-4C9C-BFE8-1CDECE7F9FD3}" dt="2022-07-04T06:35:50.929" v="252" actId="47"/>
        <pc:sldMkLst>
          <pc:docMk/>
          <pc:sldMk cId="4181682755" sldId="529"/>
        </pc:sldMkLst>
      </pc:sldChg>
      <pc:sldChg chg="modSp mod">
        <pc:chgData name="Øyvind Wiig Petersen" userId="8db00c4c-acc5-4dea-8516-ccf730572e42" providerId="ADAL" clId="{ECD379D8-160C-4C9C-BFE8-1CDECE7F9FD3}" dt="2022-07-04T06:28:06.672" v="118" actId="5793"/>
        <pc:sldMkLst>
          <pc:docMk/>
          <pc:sldMk cId="2297208258" sldId="571"/>
        </pc:sldMkLst>
        <pc:spChg chg="mod">
          <ac:chgData name="Øyvind Wiig Petersen" userId="8db00c4c-acc5-4dea-8516-ccf730572e42" providerId="ADAL" clId="{ECD379D8-160C-4C9C-BFE8-1CDECE7F9FD3}" dt="2022-07-04T06:28:06.482" v="117" actId="5793"/>
          <ac:spMkLst>
            <pc:docMk/>
            <pc:sldMk cId="2297208258" sldId="571"/>
            <ac:spMk id="5" creationId="{43E741B6-393D-4033-89CC-D7BE537464FE}"/>
          </ac:spMkLst>
        </pc:spChg>
        <pc:spChg chg="mod">
          <ac:chgData name="Øyvind Wiig Petersen" userId="8db00c4c-acc5-4dea-8516-ccf730572e42" providerId="ADAL" clId="{ECD379D8-160C-4C9C-BFE8-1CDECE7F9FD3}" dt="2022-07-04T06:28:06.672" v="118" actId="5793"/>
          <ac:spMkLst>
            <pc:docMk/>
            <pc:sldMk cId="2297208258" sldId="571"/>
            <ac:spMk id="14" creationId="{0112A278-EF3B-40DB-8A7E-D8CE229C9AE5}"/>
          </ac:spMkLst>
        </pc:spChg>
        <pc:spChg chg="mod">
          <ac:chgData name="Øyvind Wiig Petersen" userId="8db00c4c-acc5-4dea-8516-ccf730572e42" providerId="ADAL" clId="{ECD379D8-160C-4C9C-BFE8-1CDECE7F9FD3}" dt="2022-07-04T06:28:06.135" v="116" actId="5793"/>
          <ac:spMkLst>
            <pc:docMk/>
            <pc:sldMk cId="2297208258" sldId="571"/>
            <ac:spMk id="16" creationId="{BB984C97-773B-4DA6-874B-E04994D9BC2F}"/>
          </ac:spMkLst>
        </pc:spChg>
      </pc:sldChg>
      <pc:sldChg chg="addSp modSp mod modAnim">
        <pc:chgData name="Øyvind Wiig Petersen" userId="8db00c4c-acc5-4dea-8516-ccf730572e42" providerId="ADAL" clId="{ECD379D8-160C-4C9C-BFE8-1CDECE7F9FD3}" dt="2022-07-04T06:30:02.997" v="153" actId="1076"/>
        <pc:sldMkLst>
          <pc:docMk/>
          <pc:sldMk cId="3155278157" sldId="574"/>
        </pc:sldMkLst>
        <pc:spChg chg="mod">
          <ac:chgData name="Øyvind Wiig Petersen" userId="8db00c4c-acc5-4dea-8516-ccf730572e42" providerId="ADAL" clId="{ECD379D8-160C-4C9C-BFE8-1CDECE7F9FD3}" dt="2022-07-04T06:30:01.516" v="152" actId="20577"/>
          <ac:spMkLst>
            <pc:docMk/>
            <pc:sldMk cId="3155278157" sldId="574"/>
            <ac:spMk id="16" creationId="{D62F65BD-7727-4136-90A8-BB9439706EE5}"/>
          </ac:spMkLst>
        </pc:spChg>
        <pc:graphicFrameChg chg="add mod">
          <ac:chgData name="Øyvind Wiig Petersen" userId="8db00c4c-acc5-4dea-8516-ccf730572e42" providerId="ADAL" clId="{ECD379D8-160C-4C9C-BFE8-1CDECE7F9FD3}" dt="2022-07-04T06:30:02.997" v="153" actId="1076"/>
          <ac:graphicFrameMkLst>
            <pc:docMk/>
            <pc:sldMk cId="3155278157" sldId="574"/>
            <ac:graphicFrameMk id="3" creationId="{1B235691-4FDB-3332-751E-315E4920E23A}"/>
          </ac:graphicFrameMkLst>
        </pc:graphicFrameChg>
      </pc:sldChg>
      <pc:sldChg chg="modSp mod">
        <pc:chgData name="Øyvind Wiig Petersen" userId="8db00c4c-acc5-4dea-8516-ccf730572e42" providerId="ADAL" clId="{ECD379D8-160C-4C9C-BFE8-1CDECE7F9FD3}" dt="2022-07-04T06:27:05.309" v="110" actId="20577"/>
        <pc:sldMkLst>
          <pc:docMk/>
          <pc:sldMk cId="725769110" sldId="575"/>
        </pc:sldMkLst>
        <pc:spChg chg="mod">
          <ac:chgData name="Øyvind Wiig Petersen" userId="8db00c4c-acc5-4dea-8516-ccf730572e42" providerId="ADAL" clId="{ECD379D8-160C-4C9C-BFE8-1CDECE7F9FD3}" dt="2022-07-04T06:27:05.309" v="110" actId="20577"/>
          <ac:spMkLst>
            <pc:docMk/>
            <pc:sldMk cId="725769110" sldId="575"/>
            <ac:spMk id="15" creationId="{3C72047E-0443-4134-9EFF-509B567C41D7}"/>
          </ac:spMkLst>
        </pc:spChg>
        <pc:spChg chg="mod">
          <ac:chgData name="Øyvind Wiig Petersen" userId="8db00c4c-acc5-4dea-8516-ccf730572e42" providerId="ADAL" clId="{ECD379D8-160C-4C9C-BFE8-1CDECE7F9FD3}" dt="2022-07-04T06:26:57.229" v="109" actId="1036"/>
          <ac:spMkLst>
            <pc:docMk/>
            <pc:sldMk cId="725769110" sldId="575"/>
            <ac:spMk id="21" creationId="{6141632D-4DE3-47EC-AD55-6A92D5C643F3}"/>
          </ac:spMkLst>
        </pc:spChg>
        <pc:spChg chg="mod">
          <ac:chgData name="Øyvind Wiig Petersen" userId="8db00c4c-acc5-4dea-8516-ccf730572e42" providerId="ADAL" clId="{ECD379D8-160C-4C9C-BFE8-1CDECE7F9FD3}" dt="2022-07-04T06:26:57.229" v="109" actId="1036"/>
          <ac:spMkLst>
            <pc:docMk/>
            <pc:sldMk cId="725769110" sldId="575"/>
            <ac:spMk id="22" creationId="{0DB045CA-1E3C-4D2B-A8CE-E4463E8B19CC}"/>
          </ac:spMkLst>
        </pc:spChg>
        <pc:spChg chg="mod">
          <ac:chgData name="Øyvind Wiig Petersen" userId="8db00c4c-acc5-4dea-8516-ccf730572e42" providerId="ADAL" clId="{ECD379D8-160C-4C9C-BFE8-1CDECE7F9FD3}" dt="2022-07-04T06:26:57.229" v="109" actId="1036"/>
          <ac:spMkLst>
            <pc:docMk/>
            <pc:sldMk cId="725769110" sldId="575"/>
            <ac:spMk id="23" creationId="{523D22CD-5FF1-4738-9E13-2BF1FD18CE31}"/>
          </ac:spMkLst>
        </pc:spChg>
      </pc:sldChg>
      <pc:sldChg chg="modSp mod">
        <pc:chgData name="Øyvind Wiig Petersen" userId="8db00c4c-acc5-4dea-8516-ccf730572e42" providerId="ADAL" clId="{ECD379D8-160C-4C9C-BFE8-1CDECE7F9FD3}" dt="2022-07-04T06:35:02.806" v="251" actId="114"/>
        <pc:sldMkLst>
          <pc:docMk/>
          <pc:sldMk cId="2641580211" sldId="612"/>
        </pc:sldMkLst>
        <pc:spChg chg="mod">
          <ac:chgData name="Øyvind Wiig Petersen" userId="8db00c4c-acc5-4dea-8516-ccf730572e42" providerId="ADAL" clId="{ECD379D8-160C-4C9C-BFE8-1CDECE7F9FD3}" dt="2022-07-04T06:35:02.806" v="251" actId="114"/>
          <ac:spMkLst>
            <pc:docMk/>
            <pc:sldMk cId="2641580211" sldId="612"/>
            <ac:spMk id="8" creationId="{A6A97F79-21C8-437E-8675-25D10A075694}"/>
          </ac:spMkLst>
        </pc:spChg>
        <pc:spChg chg="mod">
          <ac:chgData name="Øyvind Wiig Petersen" userId="8db00c4c-acc5-4dea-8516-ccf730572e42" providerId="ADAL" clId="{ECD379D8-160C-4C9C-BFE8-1CDECE7F9FD3}" dt="2022-07-04T06:28:41.902" v="131" actId="20577"/>
          <ac:spMkLst>
            <pc:docMk/>
            <pc:sldMk cId="2641580211" sldId="612"/>
            <ac:spMk id="15" creationId="{F14F9A16-6BD8-46D6-A85E-FEC353CB682C}"/>
          </ac:spMkLst>
        </pc:spChg>
      </pc:sldChg>
      <pc:sldChg chg="modSp mod">
        <pc:chgData name="Øyvind Wiig Petersen" userId="8db00c4c-acc5-4dea-8516-ccf730572e42" providerId="ADAL" clId="{ECD379D8-160C-4C9C-BFE8-1CDECE7F9FD3}" dt="2022-07-04T06:31:14.043" v="154"/>
        <pc:sldMkLst>
          <pc:docMk/>
          <pc:sldMk cId="820026693" sldId="613"/>
        </pc:sldMkLst>
        <pc:spChg chg="mod">
          <ac:chgData name="Øyvind Wiig Petersen" userId="8db00c4c-acc5-4dea-8516-ccf730572e42" providerId="ADAL" clId="{ECD379D8-160C-4C9C-BFE8-1CDECE7F9FD3}" dt="2022-07-01T09:20:09.589" v="3" actId="1076"/>
          <ac:spMkLst>
            <pc:docMk/>
            <pc:sldMk cId="820026693" sldId="613"/>
            <ac:spMk id="8" creationId="{6A90AA46-EF08-45BB-914B-2699A71707D1}"/>
          </ac:spMkLst>
        </pc:spChg>
        <pc:spChg chg="mod">
          <ac:chgData name="Øyvind Wiig Petersen" userId="8db00c4c-acc5-4dea-8516-ccf730572e42" providerId="ADAL" clId="{ECD379D8-160C-4C9C-BFE8-1CDECE7F9FD3}" dt="2022-07-01T09:19:59.068" v="2" actId="20577"/>
          <ac:spMkLst>
            <pc:docMk/>
            <pc:sldMk cId="820026693" sldId="613"/>
            <ac:spMk id="10" creationId="{F4B9DA77-DBA4-4046-8551-E98C50B30247}"/>
          </ac:spMkLst>
        </pc:spChg>
        <pc:spChg chg="mod">
          <ac:chgData name="Øyvind Wiig Petersen" userId="8db00c4c-acc5-4dea-8516-ccf730572e42" providerId="ADAL" clId="{ECD379D8-160C-4C9C-BFE8-1CDECE7F9FD3}" dt="2022-07-01T09:19:52.230" v="1" actId="20577"/>
          <ac:spMkLst>
            <pc:docMk/>
            <pc:sldMk cId="820026693" sldId="613"/>
            <ac:spMk id="23" creationId="{DF63CA27-0111-47E0-B41E-191D9F3008CA}"/>
          </ac:spMkLst>
        </pc:spChg>
        <pc:graphicFrameChg chg="mod">
          <ac:chgData name="Øyvind Wiig Petersen" userId="8db00c4c-acc5-4dea-8516-ccf730572e42" providerId="ADAL" clId="{ECD379D8-160C-4C9C-BFE8-1CDECE7F9FD3}" dt="2022-07-04T06:31:14.043" v="154"/>
          <ac:graphicFrameMkLst>
            <pc:docMk/>
            <pc:sldMk cId="820026693" sldId="613"/>
            <ac:graphicFrameMk id="6" creationId="{CDED016F-DF3D-4454-9E30-A755ABF7CFC8}"/>
          </ac:graphicFrameMkLst>
        </pc:graphicFrameChg>
      </pc:sldChg>
      <pc:sldChg chg="delSp modSp mod">
        <pc:chgData name="Øyvind Wiig Petersen" userId="8db00c4c-acc5-4dea-8516-ccf730572e42" providerId="ADAL" clId="{ECD379D8-160C-4C9C-BFE8-1CDECE7F9FD3}" dt="2022-07-04T07:37:14.133" v="352" actId="20577"/>
        <pc:sldMkLst>
          <pc:docMk/>
          <pc:sldMk cId="531684205" sldId="614"/>
        </pc:sldMkLst>
        <pc:spChg chg="mod">
          <ac:chgData name="Øyvind Wiig Petersen" userId="8db00c4c-acc5-4dea-8516-ccf730572e42" providerId="ADAL" clId="{ECD379D8-160C-4C9C-BFE8-1CDECE7F9FD3}" dt="2022-07-04T07:37:14.133" v="352" actId="20577"/>
          <ac:spMkLst>
            <pc:docMk/>
            <pc:sldMk cId="531684205" sldId="614"/>
            <ac:spMk id="9" creationId="{B1BB1BF2-F358-43A6-B4E7-119C44C27A20}"/>
          </ac:spMkLst>
        </pc:spChg>
        <pc:graphicFrameChg chg="mod">
          <ac:chgData name="Øyvind Wiig Petersen" userId="8db00c4c-acc5-4dea-8516-ccf730572e42" providerId="ADAL" clId="{ECD379D8-160C-4C9C-BFE8-1CDECE7F9FD3}" dt="2022-07-04T07:35:06.889" v="307" actId="14100"/>
          <ac:graphicFrameMkLst>
            <pc:docMk/>
            <pc:sldMk cId="531684205" sldId="614"/>
            <ac:graphicFrameMk id="3" creationId="{AA55359B-B755-4696-A2A2-CC81B99C5ECF}"/>
          </ac:graphicFrameMkLst>
        </pc:graphicFrameChg>
        <pc:graphicFrameChg chg="mod">
          <ac:chgData name="Øyvind Wiig Petersen" userId="8db00c4c-acc5-4dea-8516-ccf730572e42" providerId="ADAL" clId="{ECD379D8-160C-4C9C-BFE8-1CDECE7F9FD3}" dt="2022-07-04T07:34:56.324" v="271" actId="14100"/>
          <ac:graphicFrameMkLst>
            <pc:docMk/>
            <pc:sldMk cId="531684205" sldId="614"/>
            <ac:graphicFrameMk id="4" creationId="{ED6DE24D-FA28-4B16-8CE0-D549FEE1299F}"/>
          </ac:graphicFrameMkLst>
        </pc:graphicFrameChg>
        <pc:graphicFrameChg chg="mod">
          <ac:chgData name="Øyvind Wiig Petersen" userId="8db00c4c-acc5-4dea-8516-ccf730572e42" providerId="ADAL" clId="{ECD379D8-160C-4C9C-BFE8-1CDECE7F9FD3}" dt="2022-07-04T07:35:02.475" v="289" actId="14100"/>
          <ac:graphicFrameMkLst>
            <pc:docMk/>
            <pc:sldMk cId="531684205" sldId="614"/>
            <ac:graphicFrameMk id="6" creationId="{9A8EC5BB-399C-472F-9630-097A25F4DD8F}"/>
          </ac:graphicFrameMkLst>
        </pc:graphicFrameChg>
        <pc:graphicFrameChg chg="mod">
          <ac:chgData name="Øyvind Wiig Petersen" userId="8db00c4c-acc5-4dea-8516-ccf730572e42" providerId="ADAL" clId="{ECD379D8-160C-4C9C-BFE8-1CDECE7F9FD3}" dt="2022-07-04T07:35:55.120" v="310"/>
          <ac:graphicFrameMkLst>
            <pc:docMk/>
            <pc:sldMk cId="531684205" sldId="614"/>
            <ac:graphicFrameMk id="7" creationId="{037A4B10-36F6-4187-B246-EF11C638F11D}"/>
          </ac:graphicFrameMkLst>
        </pc:graphicFrameChg>
        <pc:graphicFrameChg chg="del mod">
          <ac:chgData name="Øyvind Wiig Petersen" userId="8db00c4c-acc5-4dea-8516-ccf730572e42" providerId="ADAL" clId="{ECD379D8-160C-4C9C-BFE8-1CDECE7F9FD3}" dt="2022-07-04T06:32:43.964" v="162" actId="478"/>
          <ac:graphicFrameMkLst>
            <pc:docMk/>
            <pc:sldMk cId="531684205" sldId="614"/>
            <ac:graphicFrameMk id="10" creationId="{CCFC9486-200A-47E8-972F-33AE698834F3}"/>
          </ac:graphicFrameMkLst>
        </pc:graphicFrameChg>
      </pc:sldChg>
      <pc:sldChg chg="modSp mod">
        <pc:chgData name="Øyvind Wiig Petersen" userId="8db00c4c-acc5-4dea-8516-ccf730572e42" providerId="ADAL" clId="{ECD379D8-160C-4C9C-BFE8-1CDECE7F9FD3}" dt="2022-07-04T06:33:48.247" v="249" actId="20577"/>
        <pc:sldMkLst>
          <pc:docMk/>
          <pc:sldMk cId="1861433934" sldId="615"/>
        </pc:sldMkLst>
        <pc:spChg chg="mod">
          <ac:chgData name="Øyvind Wiig Petersen" userId="8db00c4c-acc5-4dea-8516-ccf730572e42" providerId="ADAL" clId="{ECD379D8-160C-4C9C-BFE8-1CDECE7F9FD3}" dt="2022-07-04T06:33:48.247" v="249" actId="20577"/>
          <ac:spMkLst>
            <pc:docMk/>
            <pc:sldMk cId="1861433934" sldId="615"/>
            <ac:spMk id="5" creationId="{DD5CC789-6F91-4877-B073-2EA447E2F363}"/>
          </ac:spMkLst>
        </pc:spChg>
      </pc:sldChg>
      <pc:sldChg chg="modSp mod">
        <pc:chgData name="Øyvind Wiig Petersen" userId="8db00c4c-acc5-4dea-8516-ccf730572e42" providerId="ADAL" clId="{ECD379D8-160C-4C9C-BFE8-1CDECE7F9FD3}" dt="2022-07-04T07:34:37.762" v="258" actId="1076"/>
        <pc:sldMkLst>
          <pc:docMk/>
          <pc:sldMk cId="869930188" sldId="616"/>
        </pc:sldMkLst>
        <pc:spChg chg="mod">
          <ac:chgData name="Øyvind Wiig Petersen" userId="8db00c4c-acc5-4dea-8516-ccf730572e42" providerId="ADAL" clId="{ECD379D8-160C-4C9C-BFE8-1CDECE7F9FD3}" dt="2022-07-01T09:21:30.810" v="44" actId="14100"/>
          <ac:spMkLst>
            <pc:docMk/>
            <pc:sldMk cId="869930188" sldId="616"/>
            <ac:spMk id="11" creationId="{9A80B7C4-0DCD-4AF3-9A61-F56F178933B7}"/>
          </ac:spMkLst>
        </pc:spChg>
        <pc:spChg chg="mod">
          <ac:chgData name="Øyvind Wiig Petersen" userId="8db00c4c-acc5-4dea-8516-ccf730572e42" providerId="ADAL" clId="{ECD379D8-160C-4C9C-BFE8-1CDECE7F9FD3}" dt="2022-07-01T09:20:44.039" v="21" actId="21"/>
          <ac:spMkLst>
            <pc:docMk/>
            <pc:sldMk cId="869930188" sldId="616"/>
            <ac:spMk id="12" creationId="{124E94B8-1E8F-4BBD-B28F-A34A632FA3C9}"/>
          </ac:spMkLst>
        </pc:spChg>
        <pc:graphicFrameChg chg="mod">
          <ac:chgData name="Øyvind Wiig Petersen" userId="8db00c4c-acc5-4dea-8516-ccf730572e42" providerId="ADAL" clId="{ECD379D8-160C-4C9C-BFE8-1CDECE7F9FD3}" dt="2022-07-04T07:34:37.762" v="258" actId="1076"/>
          <ac:graphicFrameMkLst>
            <pc:docMk/>
            <pc:sldMk cId="869930188" sldId="616"/>
            <ac:graphicFrameMk id="8" creationId="{38E73B6A-532A-404A-951A-B12D82BDD233}"/>
          </ac:graphicFrameMkLst>
        </pc:graphicFrameChg>
      </pc:sldChg>
      <pc:sldChg chg="modSp add mod">
        <pc:chgData name="Øyvind Wiig Petersen" userId="8db00c4c-acc5-4dea-8516-ccf730572e42" providerId="ADAL" clId="{ECD379D8-160C-4C9C-BFE8-1CDECE7F9FD3}" dt="2022-07-04T06:26:48.903" v="94" actId="20577"/>
        <pc:sldMkLst>
          <pc:docMk/>
          <pc:sldMk cId="1834186742" sldId="618"/>
        </pc:sldMkLst>
        <pc:spChg chg="mod">
          <ac:chgData name="Øyvind Wiig Petersen" userId="8db00c4c-acc5-4dea-8516-ccf730572e42" providerId="ADAL" clId="{ECD379D8-160C-4C9C-BFE8-1CDECE7F9FD3}" dt="2022-07-04T06:26:48.903" v="94" actId="20577"/>
          <ac:spMkLst>
            <pc:docMk/>
            <pc:sldMk cId="1834186742" sldId="618"/>
            <ac:spMk id="13" creationId="{348DDC63-D03F-4E4B-B5C0-63C3F1A3BC59}"/>
          </ac:spMkLst>
        </pc:spChg>
      </pc:sldChg>
    </pc:docChg>
  </pc:docChgLst>
  <pc:docChgLst>
    <pc:chgData name="Øyvind Wiig Petersen" userId="8db00c4c-acc5-4dea-8516-ccf730572e42" providerId="ADAL" clId="{85FB1747-BFC5-476B-AB85-44AD0222CA47}"/>
    <pc:docChg chg="modSld">
      <pc:chgData name="Øyvind Wiig Petersen" userId="8db00c4c-acc5-4dea-8516-ccf730572e42" providerId="ADAL" clId="{85FB1747-BFC5-476B-AB85-44AD0222CA47}" dt="2023-06-06T09:12:44.755" v="0"/>
      <pc:docMkLst>
        <pc:docMk/>
      </pc:docMkLst>
      <pc:sldChg chg="addSp modSp">
        <pc:chgData name="Øyvind Wiig Petersen" userId="8db00c4c-acc5-4dea-8516-ccf730572e42" providerId="ADAL" clId="{85FB1747-BFC5-476B-AB85-44AD0222CA47}" dt="2023-06-06T09:12:44.755" v="0"/>
        <pc:sldMkLst>
          <pc:docMk/>
          <pc:sldMk cId="2392343102" sldId="579"/>
        </pc:sldMkLst>
        <pc:graphicFrameChg chg="add mod">
          <ac:chgData name="Øyvind Wiig Petersen" userId="8db00c4c-acc5-4dea-8516-ccf730572e42" providerId="ADAL" clId="{85FB1747-BFC5-476B-AB85-44AD0222CA47}" dt="2023-06-06T09:12:44.755" v="0"/>
          <ac:graphicFrameMkLst>
            <pc:docMk/>
            <pc:sldMk cId="2392343102" sldId="579"/>
            <ac:graphicFrameMk id="3" creationId="{31A4F877-1601-E8A1-1B8F-0BA1D3C78703}"/>
          </ac:graphicFrameMkLst>
        </pc:graphicFrameChg>
      </pc:sldChg>
    </pc:docChg>
  </pc:docChgLst>
  <pc:docChgLst>
    <pc:chgData name="Øyvind Wiig Petersen" userId="8db00c4c-acc5-4dea-8516-ccf730572e42" providerId="ADAL" clId="{DBC82F51-F6D4-49E2-A846-FAFA5D0B8F7C}"/>
    <pc:docChg chg="modSld">
      <pc:chgData name="Øyvind Wiig Petersen" userId="8db00c4c-acc5-4dea-8516-ccf730572e42" providerId="ADAL" clId="{DBC82F51-F6D4-49E2-A846-FAFA5D0B8F7C}" dt="2022-08-10T12:14:21.166" v="25" actId="20577"/>
      <pc:docMkLst>
        <pc:docMk/>
      </pc:docMkLst>
      <pc:sldChg chg="modSp mod">
        <pc:chgData name="Øyvind Wiig Petersen" userId="8db00c4c-acc5-4dea-8516-ccf730572e42" providerId="ADAL" clId="{DBC82F51-F6D4-49E2-A846-FAFA5D0B8F7C}" dt="2022-08-10T09:27:21.038" v="1" actId="1037"/>
        <pc:sldMkLst>
          <pc:docMk/>
          <pc:sldMk cId="2297208258" sldId="571"/>
        </pc:sldMkLst>
        <pc:graphicFrameChg chg="mod">
          <ac:chgData name="Øyvind Wiig Petersen" userId="8db00c4c-acc5-4dea-8516-ccf730572e42" providerId="ADAL" clId="{DBC82F51-F6D4-49E2-A846-FAFA5D0B8F7C}" dt="2022-08-10T09:27:18.909" v="0" actId="1037"/>
          <ac:graphicFrameMkLst>
            <pc:docMk/>
            <pc:sldMk cId="2297208258" sldId="571"/>
            <ac:graphicFrameMk id="10" creationId="{D8F763D9-4D6F-40E7-B5BD-6F7AF87E20DB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27:21.038" v="1" actId="1037"/>
          <ac:graphicFrameMkLst>
            <pc:docMk/>
            <pc:sldMk cId="2297208258" sldId="571"/>
            <ac:graphicFrameMk id="11" creationId="{688A212D-7A40-4107-82D5-E554E25BA8B2}"/>
          </ac:graphicFrameMkLst>
        </pc:graphicFrameChg>
      </pc:sldChg>
      <pc:sldChg chg="modSp mod">
        <pc:chgData name="Øyvind Wiig Petersen" userId="8db00c4c-acc5-4dea-8516-ccf730572e42" providerId="ADAL" clId="{DBC82F51-F6D4-49E2-A846-FAFA5D0B8F7C}" dt="2022-08-10T09:30:39.862" v="12" actId="1036"/>
        <pc:sldMkLst>
          <pc:docMk/>
          <pc:sldMk cId="820026693" sldId="613"/>
        </pc:sldMkLst>
        <pc:spChg chg="mod">
          <ac:chgData name="Øyvind Wiig Petersen" userId="8db00c4c-acc5-4dea-8516-ccf730572e42" providerId="ADAL" clId="{DBC82F51-F6D4-49E2-A846-FAFA5D0B8F7C}" dt="2022-08-10T09:29:18.496" v="2" actId="14100"/>
          <ac:spMkLst>
            <pc:docMk/>
            <pc:sldMk cId="820026693" sldId="613"/>
            <ac:spMk id="23" creationId="{DF63CA27-0111-47E0-B41E-191D9F3008CA}"/>
          </ac:spMkLst>
        </pc:spChg>
        <pc:graphicFrameChg chg="mod">
          <ac:chgData name="Øyvind Wiig Petersen" userId="8db00c4c-acc5-4dea-8516-ccf730572e42" providerId="ADAL" clId="{DBC82F51-F6D4-49E2-A846-FAFA5D0B8F7C}" dt="2022-08-10T09:30:36.990" v="11" actId="1036"/>
          <ac:graphicFrameMkLst>
            <pc:docMk/>
            <pc:sldMk cId="820026693" sldId="613"/>
            <ac:graphicFrameMk id="5" creationId="{985C60EC-919F-4BF3-BEA0-EA6577C84365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30:39.862" v="12" actId="1036"/>
          <ac:graphicFrameMkLst>
            <pc:docMk/>
            <pc:sldMk cId="820026693" sldId="613"/>
            <ac:graphicFrameMk id="6" creationId="{CDED016F-DF3D-4454-9E30-A755ABF7CFC8}"/>
          </ac:graphicFrameMkLst>
        </pc:graphicFrameChg>
      </pc:sldChg>
      <pc:sldChg chg="modSp mod">
        <pc:chgData name="Øyvind Wiig Petersen" userId="8db00c4c-acc5-4dea-8516-ccf730572e42" providerId="ADAL" clId="{DBC82F51-F6D4-49E2-A846-FAFA5D0B8F7C}" dt="2022-08-10T09:32:35.117" v="22" actId="20577"/>
        <pc:sldMkLst>
          <pc:docMk/>
          <pc:sldMk cId="1861433934" sldId="615"/>
        </pc:sldMkLst>
        <pc:spChg chg="mod">
          <ac:chgData name="Øyvind Wiig Petersen" userId="8db00c4c-acc5-4dea-8516-ccf730572e42" providerId="ADAL" clId="{DBC82F51-F6D4-49E2-A846-FAFA5D0B8F7C}" dt="2022-08-10T09:32:35.117" v="22" actId="20577"/>
          <ac:spMkLst>
            <pc:docMk/>
            <pc:sldMk cId="1861433934" sldId="615"/>
            <ac:spMk id="5" creationId="{DD5CC789-6F91-4877-B073-2EA447E2F363}"/>
          </ac:spMkLst>
        </pc:spChg>
      </pc:sldChg>
      <pc:sldChg chg="modSp mod">
        <pc:chgData name="Øyvind Wiig Petersen" userId="8db00c4c-acc5-4dea-8516-ccf730572e42" providerId="ADAL" clId="{DBC82F51-F6D4-49E2-A846-FAFA5D0B8F7C}" dt="2022-08-10T09:31:56.922" v="20"/>
        <pc:sldMkLst>
          <pc:docMk/>
          <pc:sldMk cId="869930188" sldId="616"/>
        </pc:sldMkLst>
        <pc:graphicFrameChg chg="mod">
          <ac:chgData name="Øyvind Wiig Petersen" userId="8db00c4c-acc5-4dea-8516-ccf730572e42" providerId="ADAL" clId="{DBC82F51-F6D4-49E2-A846-FAFA5D0B8F7C}" dt="2022-08-10T09:30:51.768" v="14"/>
          <ac:graphicFrameMkLst>
            <pc:docMk/>
            <pc:sldMk cId="869930188" sldId="616"/>
            <ac:graphicFrameMk id="5" creationId="{FA5DEB6B-E67E-45B3-984B-C80242972E97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31:50.676" v="19" actId="1076"/>
          <ac:graphicFrameMkLst>
            <pc:docMk/>
            <pc:sldMk cId="869930188" sldId="616"/>
            <ac:graphicFrameMk id="7" creationId="{7367FC17-D168-42C5-8DA6-95EEA02C0D7B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31:56.922" v="20"/>
          <ac:graphicFrameMkLst>
            <pc:docMk/>
            <pc:sldMk cId="869930188" sldId="616"/>
            <ac:graphicFrameMk id="8" creationId="{38E73B6A-532A-404A-951A-B12D82BDD233}"/>
          </ac:graphicFrameMkLst>
        </pc:graphicFrameChg>
      </pc:sldChg>
      <pc:sldChg chg="modSp mod">
        <pc:chgData name="Øyvind Wiig Petersen" userId="8db00c4c-acc5-4dea-8516-ccf730572e42" providerId="ADAL" clId="{DBC82F51-F6D4-49E2-A846-FAFA5D0B8F7C}" dt="2022-08-10T12:14:21.166" v="25" actId="20577"/>
        <pc:sldMkLst>
          <pc:docMk/>
          <pc:sldMk cId="1834186742" sldId="618"/>
        </pc:sldMkLst>
        <pc:spChg chg="mod">
          <ac:chgData name="Øyvind Wiig Petersen" userId="8db00c4c-acc5-4dea-8516-ccf730572e42" providerId="ADAL" clId="{DBC82F51-F6D4-49E2-A846-FAFA5D0B8F7C}" dt="2022-08-10T12:14:21.166" v="25" actId="20577"/>
          <ac:spMkLst>
            <pc:docMk/>
            <pc:sldMk cId="1834186742" sldId="618"/>
            <ac:spMk id="13" creationId="{348DDC63-D03F-4E4B-B5C0-63C3F1A3BC59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00E29-18E1-4109-AAA1-F28C0AAA934D}" type="datetimeFigureOut">
              <a:rPr lang="en-US" smtClean="0"/>
              <a:t>3/2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BB340-A06A-422E-A2E4-A8D03E8B65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2348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02B75C-0EBB-4B30-BBC4-C5E69FFFE7FE}" type="datetimeFigureOut">
              <a:rPr lang="nb-NO" smtClean="0"/>
              <a:t>24.03.2024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FF28BA-818D-4B07-AEBE-B16BD9B7CDF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58911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459835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5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800559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7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117077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9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171111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2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4257737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91087" y="2677415"/>
            <a:ext cx="10363200" cy="901094"/>
          </a:xfrm>
        </p:spPr>
        <p:txBody>
          <a:bodyPr anchor="t" anchorCtr="0"/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491087" y="3645154"/>
            <a:ext cx="103632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b-NO" dirty="0"/>
              <a:t>Klikk for å redigere undertittelstil i malen</a:t>
            </a:r>
          </a:p>
        </p:txBody>
      </p:sp>
    </p:spTree>
    <p:extLst>
      <p:ext uri="{BB962C8B-B14F-4D97-AF65-F5344CB8AC3E}">
        <p14:creationId xmlns:p14="http://schemas.microsoft.com/office/powerpoint/2010/main" val="1000159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983850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3031831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91731" y="1275743"/>
            <a:ext cx="10972800" cy="1329595"/>
          </a:xfrm>
        </p:spPr>
        <p:txBody>
          <a:bodyPr>
            <a:noAutofit/>
          </a:bodyPr>
          <a:lstStyle>
            <a:lvl1pPr>
              <a:defRPr sz="1800"/>
            </a:lvl1pPr>
            <a:lvl2pPr marL="742950" indent="-285750">
              <a:buFont typeface="Arial" panose="020B0604020202020204" pitchFamily="34" charset="0"/>
              <a:buChar char="»"/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sp>
        <p:nvSpPr>
          <p:cNvPr id="14" name="Plassholder for lysbildenummer 5"/>
          <p:cNvSpPr txBox="1">
            <a:spLocks/>
          </p:cNvSpPr>
          <p:nvPr userDrawn="1"/>
        </p:nvSpPr>
        <p:spPr>
          <a:xfrm>
            <a:off x="153493" y="6537870"/>
            <a:ext cx="456108" cy="252102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1853A39-49B3-554A-AE82-85611CEBD8E3}" type="slidenum">
              <a:rPr lang="nb-NO" sz="1000" b="1" i="0" smtClean="0">
                <a:solidFill>
                  <a:schemeClr val="bg1"/>
                </a:solidFill>
                <a:latin typeface="Arial"/>
                <a:cs typeface="Arial"/>
              </a:rPr>
              <a:pPr algn="ctr"/>
              <a:t>‹#›</a:t>
            </a:fld>
            <a:endParaRPr lang="nb-NO" sz="1000" b="1" i="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87375" y="558938"/>
            <a:ext cx="10972800" cy="461665"/>
          </a:xfrm>
        </p:spPr>
        <p:txBody>
          <a:bodyPr>
            <a:spAutoFit/>
          </a:bodyPr>
          <a:lstStyle>
            <a:lvl1pPr>
              <a:defRPr sz="24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600198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46" userDrawn="1">
          <p15:clr>
            <a:srgbClr val="A4A3A4"/>
          </p15:clr>
        </p15:guide>
        <p15:guide id="3" pos="733" userDrawn="1">
          <p15:clr>
            <a:srgbClr val="547EBF"/>
          </p15:clr>
        </p15:guide>
        <p15:guide id="4" pos="551" userDrawn="1">
          <p15:clr>
            <a:srgbClr val="FBAE40"/>
          </p15:clr>
        </p15:guide>
        <p15:guide id="5" orient="horz" pos="799" userDrawn="1">
          <p15:clr>
            <a:srgbClr val="A4A3A4"/>
          </p15:clr>
        </p15:guide>
        <p15:guide id="6" pos="370" userDrawn="1">
          <p15:clr>
            <a:srgbClr val="9FCC3B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ndeling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2982460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3729142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702236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</p:spTree>
    <p:extLst>
      <p:ext uri="{BB962C8B-B14F-4D97-AF65-F5344CB8AC3E}">
        <p14:creationId xmlns:p14="http://schemas.microsoft.com/office/powerpoint/2010/main" val="317224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71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59648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3532236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ittelstil</a:t>
            </a:r>
            <a:endParaRPr lang="en-US" noProof="0" dirty="0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pic>
        <p:nvPicPr>
          <p:cNvPr id="5" name="Bilde 4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98336"/>
            <a:ext cx="12192000" cy="359664"/>
          </a:xfrm>
          <a:prstGeom prst="rect">
            <a:avLst/>
          </a:prstGeom>
        </p:spPr>
      </p:pic>
      <p:pic>
        <p:nvPicPr>
          <p:cNvPr id="8" name="Bilde 3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498336"/>
            <a:ext cx="9144000" cy="359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8.jpg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>
            <a:extLst>
              <a:ext uri="{FF2B5EF4-FFF2-40B4-BE49-F238E27FC236}">
                <a16:creationId xmlns:a16="http://schemas.microsoft.com/office/drawing/2014/main" id="{714EA05B-DC29-9A49-9E07-BD359950FFC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/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2400" dirty="0"/>
          </a:p>
        </p:txBody>
      </p:sp>
      <p:sp>
        <p:nvSpPr>
          <p:cNvPr id="13" name="Tittel 1">
            <a:extLst>
              <a:ext uri="{FF2B5EF4-FFF2-40B4-BE49-F238E27FC236}">
                <a16:creationId xmlns:a16="http://schemas.microsoft.com/office/drawing/2014/main" id="{348DDC63-D03F-4E4B-B5C0-63C3F1A3BC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6608" y="2173291"/>
            <a:ext cx="10818784" cy="1399725"/>
          </a:xfrm>
        </p:spPr>
        <p:txBody>
          <a:bodyPr>
            <a:no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Some notes of system formulation of LFMs, augmentation, and discretization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88DF976C-9E0C-B282-871A-B232386F08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8341867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Graphical user interface, application, PowerPoint&#10;&#10;Description automatically generated">
            <a:extLst>
              <a:ext uri="{FF2B5EF4-FFF2-40B4-BE49-F238E27FC236}">
                <a16:creationId xmlns:a16="http://schemas.microsoft.com/office/drawing/2014/main" id="{D9C3CB9F-A999-4794-BE4C-8BBE572BB8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1445" y="2888939"/>
            <a:ext cx="3526743" cy="3526743"/>
          </a:xfrm>
          <a:prstGeom prst="rect">
            <a:avLst/>
          </a:prstGeom>
        </p:spPr>
      </p:pic>
      <p:pic>
        <p:nvPicPr>
          <p:cNvPr id="6" name="Picture 5" descr="Graphical user interface&#10;&#10;Description automatically generated">
            <a:extLst>
              <a:ext uri="{FF2B5EF4-FFF2-40B4-BE49-F238E27FC236}">
                <a16:creationId xmlns:a16="http://schemas.microsoft.com/office/drawing/2014/main" id="{23A4F655-01A4-4336-9080-40FDD7AD45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1504" y="2888940"/>
            <a:ext cx="3528392" cy="3528392"/>
          </a:xfrm>
          <a:prstGeom prst="rect">
            <a:avLst/>
          </a:prstGeom>
        </p:spPr>
      </p:pic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 err="1"/>
              <a:t>Numerical</a:t>
            </a:r>
            <a:r>
              <a:rPr lang="nb-NO" dirty="0"/>
              <a:t> </a:t>
            </a:r>
            <a:r>
              <a:rPr lang="nb-NO" dirty="0" err="1"/>
              <a:t>comparison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two</a:t>
            </a:r>
            <a:r>
              <a:rPr lang="nb-NO" dirty="0"/>
              <a:t> </a:t>
            </a:r>
            <a:r>
              <a:rPr lang="nb-NO" dirty="0" err="1"/>
              <a:t>approaches</a:t>
            </a:r>
            <a:endParaRPr lang="nb-NO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D5CC789-6F91-4877-B073-2EA447E2F363}"/>
              </a:ext>
            </a:extLst>
          </p:cNvPr>
          <p:cNvSpPr txBox="1">
            <a:spLocks/>
          </p:cNvSpPr>
          <p:nvPr/>
        </p:nvSpPr>
        <p:spPr>
          <a:xfrm>
            <a:off x="863863" y="1268413"/>
            <a:ext cx="10452717" cy="15761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For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covariance</a:t>
            </a:r>
            <a:r>
              <a:rPr lang="nb-NO" dirty="0"/>
              <a:t> </a:t>
            </a:r>
            <a:r>
              <a:rPr lang="nb-NO" dirty="0" err="1"/>
              <a:t>example</a:t>
            </a:r>
            <a:r>
              <a:rPr lang="nb-NO" dirty="0"/>
              <a:t> </a:t>
            </a:r>
            <a:r>
              <a:rPr lang="nb-NO" dirty="0" err="1"/>
              <a:t>two</a:t>
            </a:r>
            <a:r>
              <a:rPr lang="nb-NO" dirty="0"/>
              <a:t> slides back: </a:t>
            </a:r>
            <a:r>
              <a:rPr lang="nb-NO" dirty="0" err="1"/>
              <a:t>figure</a:t>
            </a:r>
            <a:r>
              <a:rPr lang="nb-NO" dirty="0"/>
              <a:t> </a:t>
            </a:r>
            <a:r>
              <a:rPr lang="nb-NO" dirty="0" err="1"/>
              <a:t>below</a:t>
            </a:r>
            <a:r>
              <a:rPr lang="nb-NO" dirty="0"/>
              <a:t> shows </a:t>
            </a:r>
            <a:r>
              <a:rPr lang="nb-NO" dirty="0" err="1"/>
              <a:t>the</a:t>
            </a:r>
            <a:r>
              <a:rPr lang="nb-NO" dirty="0"/>
              <a:t> ratio </a:t>
            </a:r>
            <a:r>
              <a:rPr lang="nb-NO" dirty="0" err="1"/>
              <a:t>of</a:t>
            </a:r>
            <a:r>
              <a:rPr lang="nb-NO" dirty="0"/>
              <a:t> Q for </a:t>
            </a:r>
            <a:r>
              <a:rPr lang="nb-NO" dirty="0" err="1"/>
              <a:t>matrix</a:t>
            </a:r>
            <a:r>
              <a:rPr lang="nb-NO" dirty="0"/>
              <a:t> </a:t>
            </a:r>
            <a:r>
              <a:rPr lang="nb-NO" dirty="0" err="1"/>
              <a:t>fraction</a:t>
            </a:r>
            <a:r>
              <a:rPr lang="nb-NO" dirty="0"/>
              <a:t> </a:t>
            </a:r>
            <a:r>
              <a:rPr lang="nb-NO" dirty="0" err="1"/>
              <a:t>decomposition</a:t>
            </a:r>
            <a:r>
              <a:rPr lang="nb-NO" dirty="0"/>
              <a:t> (</a:t>
            </a:r>
            <a:r>
              <a:rPr lang="nb-NO" dirty="0" err="1"/>
              <a:t>Särkkä</a:t>
            </a:r>
            <a:r>
              <a:rPr lang="nb-NO" dirty="0"/>
              <a:t>) </a:t>
            </a:r>
            <a:r>
              <a:rPr lang="nb-NO" dirty="0" err="1"/>
              <a:t>vs</a:t>
            </a:r>
            <a:r>
              <a:rPr lang="nb-NO" dirty="0"/>
              <a:t> </a:t>
            </a:r>
            <a:r>
              <a:rPr lang="nb-NO" dirty="0" err="1"/>
              <a:t>direct</a:t>
            </a:r>
            <a:r>
              <a:rPr lang="nb-NO" dirty="0"/>
              <a:t> </a:t>
            </a:r>
            <a:r>
              <a:rPr lang="nb-NO" dirty="0" err="1"/>
              <a:t>numerical</a:t>
            </a:r>
            <a:r>
              <a:rPr lang="nb-NO" dirty="0"/>
              <a:t> </a:t>
            </a:r>
            <a:r>
              <a:rPr lang="nb-NO" dirty="0" err="1"/>
              <a:t>integration</a:t>
            </a:r>
            <a:endParaRPr lang="nb-NO" dirty="0"/>
          </a:p>
          <a:p>
            <a:pPr marL="0" indent="0">
              <a:lnSpc>
                <a:spcPct val="150000"/>
              </a:lnSpc>
              <a:buNone/>
            </a:pPr>
            <a:endParaRPr lang="nb-NO" dirty="0"/>
          </a:p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Exact</a:t>
            </a:r>
            <a:r>
              <a:rPr lang="nb-NO" dirty="0"/>
              <a:t> same </a:t>
            </a:r>
            <a:r>
              <a:rPr lang="nb-NO" dirty="0" err="1"/>
              <a:t>result</a:t>
            </a:r>
            <a:r>
              <a:rPr lang="nb-NO" dirty="0"/>
              <a:t> is </a:t>
            </a:r>
            <a:r>
              <a:rPr lang="nb-NO" dirty="0" err="1"/>
              <a:t>produced</a:t>
            </a:r>
            <a:r>
              <a:rPr lang="nb-NO" dirty="0"/>
              <a:t> (ratio=1.00, </a:t>
            </a:r>
            <a:r>
              <a:rPr lang="nb-NO" dirty="0" err="1"/>
              <a:t>except</a:t>
            </a:r>
            <a:r>
              <a:rPr lang="nb-NO" dirty="0"/>
              <a:t> for </a:t>
            </a:r>
            <a:r>
              <a:rPr lang="nb-NO" dirty="0" err="1"/>
              <a:t>numerical</a:t>
            </a:r>
            <a:r>
              <a:rPr lang="nb-NO" dirty="0"/>
              <a:t> </a:t>
            </a:r>
            <a:r>
              <a:rPr lang="nb-NO" dirty="0" err="1"/>
              <a:t>errors</a:t>
            </a:r>
            <a:r>
              <a:rPr lang="nb-NO" dirty="0"/>
              <a:t> and </a:t>
            </a:r>
            <a:r>
              <a:rPr lang="nb-NO" dirty="0" err="1"/>
              <a:t>roundoff</a:t>
            </a:r>
            <a:r>
              <a:rPr lang="nb-NO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614339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Another similar formulation</a:t>
            </a:r>
          </a:p>
        </p:txBody>
      </p:sp>
      <p:sp>
        <p:nvSpPr>
          <p:cNvPr id="10" name="Rounded Rectangle 13">
            <a:extLst>
              <a:ext uri="{FF2B5EF4-FFF2-40B4-BE49-F238E27FC236}">
                <a16:creationId xmlns:a16="http://schemas.microsoft.com/office/drawing/2014/main" id="{9CE074DE-0ABC-4D0B-8EB1-6992A772E8E6}"/>
              </a:ext>
            </a:extLst>
          </p:cNvPr>
          <p:cNvSpPr/>
          <p:nvPr/>
        </p:nvSpPr>
        <p:spPr>
          <a:xfrm>
            <a:off x="7572164" y="1381011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 to Random Signals and Applied Kalman Filtering, p 20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5C65A4-A1C3-454F-9792-8ACE379522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3638" y="1376772"/>
            <a:ext cx="5508426" cy="4709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95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/>
              <a:t>Output </a:t>
            </a:r>
            <a:r>
              <a:rPr lang="nb-NO" dirty="0" err="1"/>
              <a:t>equation</a:t>
            </a:r>
            <a:endParaRPr lang="nb-NO" dirty="0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F63CA27-0111-47E0-B41E-191D9F3008CA}"/>
              </a:ext>
            </a:extLst>
          </p:cNvPr>
          <p:cNvSpPr txBox="1">
            <a:spLocks/>
          </p:cNvSpPr>
          <p:nvPr/>
        </p:nvSpPr>
        <p:spPr>
          <a:xfrm>
            <a:off x="568061" y="1285416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also</a:t>
            </a:r>
            <a:r>
              <a:rPr lang="nb-NO" dirty="0"/>
              <a:t> have </a:t>
            </a:r>
            <a:r>
              <a:rPr lang="nb-NO" dirty="0" err="1"/>
              <a:t>the</a:t>
            </a:r>
            <a:r>
              <a:rPr lang="nb-NO" dirty="0"/>
              <a:t> output </a:t>
            </a:r>
            <a:r>
              <a:rPr lang="nb-NO" dirty="0" err="1"/>
              <a:t>equation</a:t>
            </a:r>
            <a:r>
              <a:rPr lang="nb-NO" dirty="0"/>
              <a:t>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A55359B-B755-4696-A2A2-CC81B99C5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65490"/>
              </p:ext>
            </p:extLst>
          </p:nvPr>
        </p:nvGraphicFramePr>
        <p:xfrm>
          <a:off x="1176626" y="4030098"/>
          <a:ext cx="3169728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080" imgH="241200" progId="Equation.DSMT4">
                  <p:embed/>
                </p:oleObj>
              </mc:Choice>
              <mc:Fallback>
                <p:oleObj name="Equation" r:id="rId3" imgW="198108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A55359B-B755-4696-A2A2-CC81B99C5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6626" y="4030098"/>
                        <a:ext cx="3169728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AFD9338-19DB-40AF-8569-2664CB1B37A9}"/>
              </a:ext>
            </a:extLst>
          </p:cNvPr>
          <p:cNvSpPr txBox="1">
            <a:spLocks/>
          </p:cNvSpPr>
          <p:nvPr/>
        </p:nvSpPr>
        <p:spPr>
          <a:xfrm>
            <a:off x="580765" y="2423443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Reformulated</a:t>
            </a:r>
            <a:r>
              <a:rPr lang="nb-NO" dirty="0"/>
              <a:t> to </a:t>
            </a:r>
            <a:r>
              <a:rPr lang="nb-NO" dirty="0" err="1"/>
              <a:t>augmented</a:t>
            </a:r>
            <a:r>
              <a:rPr lang="nb-NO" dirty="0"/>
              <a:t> </a:t>
            </a:r>
            <a:r>
              <a:rPr lang="nb-NO" dirty="0" err="1"/>
              <a:t>states</a:t>
            </a:r>
            <a:r>
              <a:rPr lang="nb-NO" dirty="0"/>
              <a:t>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6DE24D-FA28-4B16-8CE0-D549FEE12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900752"/>
              </p:ext>
            </p:extLst>
          </p:nvPr>
        </p:nvGraphicFramePr>
        <p:xfrm>
          <a:off x="1163643" y="1853442"/>
          <a:ext cx="3555648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22280" imgH="228600" progId="Equation.DSMT4">
                  <p:embed/>
                </p:oleObj>
              </mc:Choice>
              <mc:Fallback>
                <p:oleObj name="Equation" r:id="rId5" imgW="222228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6DE24D-FA28-4B16-8CE0-D549FEE129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3643" y="1853442"/>
                        <a:ext cx="3555648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A8EC5BB-399C-472F-9630-097A25F4D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88788"/>
              </p:ext>
            </p:extLst>
          </p:nvPr>
        </p:nvGraphicFramePr>
        <p:xfrm>
          <a:off x="1187351" y="2988564"/>
          <a:ext cx="3738816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36760" imgH="228600" progId="Equation.DSMT4">
                  <p:embed/>
                </p:oleObj>
              </mc:Choice>
              <mc:Fallback>
                <p:oleObj name="Equation" r:id="rId7" imgW="23367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A8EC5BB-399C-472F-9630-097A25F4DD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351" y="2988564"/>
                        <a:ext cx="3738816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6A7E46D-B20D-4BCA-BB75-C25AE67923A7}"/>
              </a:ext>
            </a:extLst>
          </p:cNvPr>
          <p:cNvSpPr txBox="1">
            <a:spLocks/>
          </p:cNvSpPr>
          <p:nvPr/>
        </p:nvSpPr>
        <p:spPr>
          <a:xfrm>
            <a:off x="587375" y="3445054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Discrete</a:t>
            </a:r>
            <a:r>
              <a:rPr lang="nb-NO" dirty="0"/>
              <a:t> time: </a:t>
            </a:r>
          </a:p>
        </p:txBody>
      </p:sp>
      <p:sp>
        <p:nvSpPr>
          <p:cNvPr id="12" name="Rounded Rectangle 13">
            <a:extLst>
              <a:ext uri="{FF2B5EF4-FFF2-40B4-BE49-F238E27FC236}">
                <a16:creationId xmlns:a16="http://schemas.microsoft.com/office/drawing/2014/main" id="{06E01A4A-F8F3-47BC-8EEC-66504D07BC57}"/>
              </a:ext>
            </a:extLst>
          </p:cNvPr>
          <p:cNvSpPr/>
          <p:nvPr/>
        </p:nvSpPr>
        <p:spPr>
          <a:xfrm>
            <a:off x="7284132" y="630518"/>
            <a:ext cx="3905733" cy="782257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State Estimation -Kalman, H infinity, and Nonlinear Approaches, p 248</a:t>
            </a:r>
          </a:p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s this correct reference)?</a:t>
            </a:r>
          </a:p>
        </p:txBody>
      </p:sp>
    </p:spTree>
    <p:extLst>
      <p:ext uri="{BB962C8B-B14F-4D97-AF65-F5344CB8AC3E}">
        <p14:creationId xmlns:p14="http://schemas.microsoft.com/office/powerpoint/2010/main" val="5316842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A9C77B7-9D9A-0EA0-04DB-2E7D1ACE1B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Covariance</a:t>
            </a:r>
            <a:r>
              <a:rPr lang="nb-NO" dirty="0"/>
              <a:t> </a:t>
            </a:r>
            <a:r>
              <a:rPr lang="nb-NO"/>
              <a:t>transforma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44449B5-B006-5A23-FADC-F4CDF9D37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537275"/>
              </p:ext>
            </p:extLst>
          </p:nvPr>
        </p:nvGraphicFramePr>
        <p:xfrm>
          <a:off x="897436" y="1442832"/>
          <a:ext cx="615791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040" imgH="393480" progId="Equation.DSMT4">
                  <p:embed/>
                </p:oleObj>
              </mc:Choice>
              <mc:Fallback>
                <p:oleObj name="Equation" r:id="rId2" imgW="38480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44449B5-B006-5A23-FADC-F4CDF9D37B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7436" y="1442832"/>
                        <a:ext cx="6157913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B4375AA-82C1-BD10-F8FE-D861E5AF0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437251"/>
              </p:ext>
            </p:extLst>
          </p:nvPr>
        </p:nvGraphicFramePr>
        <p:xfrm>
          <a:off x="856943" y="2495298"/>
          <a:ext cx="70104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20880" imgH="863280" progId="Equation.DSMT4">
                  <p:embed/>
                </p:oleObj>
              </mc:Choice>
              <mc:Fallback>
                <p:oleObj name="Equation" r:id="rId4" imgW="4520880" imgH="863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B4375AA-82C1-BD10-F8FE-D861E5AF0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6943" y="2495298"/>
                        <a:ext cx="7010400" cy="133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94AD0DE-623F-0255-6A80-DDC210D4D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182952"/>
              </p:ext>
            </p:extLst>
          </p:nvPr>
        </p:nvGraphicFramePr>
        <p:xfrm>
          <a:off x="874713" y="4257377"/>
          <a:ext cx="93091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02040" imgH="812520" progId="Equation.DSMT4">
                  <p:embed/>
                </p:oleObj>
              </mc:Choice>
              <mc:Fallback>
                <p:oleObj name="Equation" r:id="rId6" imgW="5702040" imgH="8125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94AD0DE-623F-0255-6A80-DDC210D4DF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4713" y="4257377"/>
                        <a:ext cx="9309100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3092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15" name="Rounded Rectangle 13">
            <a:extLst>
              <a:ext uri="{FF2B5EF4-FFF2-40B4-BE49-F238E27FC236}">
                <a16:creationId xmlns:a16="http://schemas.microsoft.com/office/drawing/2014/main" id="{3C72047E-0443-4134-9EFF-509B567C41D7}"/>
              </a:ext>
            </a:extLst>
          </p:cNvPr>
          <p:cNvSpPr/>
          <p:nvPr/>
        </p:nvSpPr>
        <p:spPr>
          <a:xfrm>
            <a:off x="1307468" y="1937506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State Estimation - Kalman, H infinity, and Nonlinear Approaches, p 111</a:t>
            </a:r>
          </a:p>
        </p:txBody>
      </p:sp>
      <p:sp>
        <p:nvSpPr>
          <p:cNvPr id="21" name="Rounded Rectangle 13">
            <a:extLst>
              <a:ext uri="{FF2B5EF4-FFF2-40B4-BE49-F238E27FC236}">
                <a16:creationId xmlns:a16="http://schemas.microsoft.com/office/drawing/2014/main" id="{6141632D-4DE3-47EC-AD55-6A92D5C643F3}"/>
              </a:ext>
            </a:extLst>
          </p:cNvPr>
          <p:cNvSpPr/>
          <p:nvPr/>
        </p:nvSpPr>
        <p:spPr>
          <a:xfrm>
            <a:off x="1299082" y="2894433"/>
            <a:ext cx="3451869" cy="31290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and Robust Estimation, p 85</a:t>
            </a:r>
          </a:p>
        </p:txBody>
      </p:sp>
      <p:sp>
        <p:nvSpPr>
          <p:cNvPr id="22" name="Rounded Rectangle 13">
            <a:extLst>
              <a:ext uri="{FF2B5EF4-FFF2-40B4-BE49-F238E27FC236}">
                <a16:creationId xmlns:a16="http://schemas.microsoft.com/office/drawing/2014/main" id="{0DB045CA-1E3C-4D2B-A8CE-E4463E8B19CC}"/>
              </a:ext>
            </a:extLst>
          </p:cNvPr>
          <p:cNvSpPr/>
          <p:nvPr/>
        </p:nvSpPr>
        <p:spPr>
          <a:xfrm>
            <a:off x="1296592" y="3635511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ursive Bayesian inference on stochastic differential equations, p 43</a:t>
            </a:r>
          </a:p>
        </p:txBody>
      </p:sp>
      <p:sp>
        <p:nvSpPr>
          <p:cNvPr id="23" name="Rounded Rectangle 13">
            <a:extLst>
              <a:ext uri="{FF2B5EF4-FFF2-40B4-BE49-F238E27FC236}">
                <a16:creationId xmlns:a16="http://schemas.microsoft.com/office/drawing/2014/main" id="{523D22CD-5FF1-4738-9E13-2BF1FD18CE31}"/>
              </a:ext>
            </a:extLst>
          </p:cNvPr>
          <p:cNvSpPr/>
          <p:nvPr/>
        </p:nvSpPr>
        <p:spPr>
          <a:xfrm>
            <a:off x="1308467" y="4592438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 to Random Signals and Applied Kalman Filtering, p 204</a:t>
            </a:r>
          </a:p>
        </p:txBody>
      </p:sp>
      <p:sp>
        <p:nvSpPr>
          <p:cNvPr id="24" name="Content Placeholder 4">
            <a:extLst>
              <a:ext uri="{FF2B5EF4-FFF2-40B4-BE49-F238E27FC236}">
                <a16:creationId xmlns:a16="http://schemas.microsoft.com/office/drawing/2014/main" id="{6B1C5BC2-772D-485C-8599-8A609D5044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1731" y="1275743"/>
            <a:ext cx="5504269" cy="461665"/>
          </a:xfrm>
        </p:spPr>
        <p:txBody>
          <a:bodyPr/>
          <a:lstStyle/>
          <a:p>
            <a:r>
              <a:rPr lang="en-US" dirty="0"/>
              <a:t>Some useful sources on the topic:</a:t>
            </a:r>
          </a:p>
        </p:txBody>
      </p:sp>
    </p:spTree>
    <p:extLst>
      <p:ext uri="{BB962C8B-B14F-4D97-AF65-F5344CB8AC3E}">
        <p14:creationId xmlns:p14="http://schemas.microsoft.com/office/powerpoint/2010/main" val="7257691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Mechanical system, LFM and augmented system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3E741B6-393D-4033-89CC-D7BE537464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1731" y="1275743"/>
            <a:ext cx="11372921" cy="50673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echanical model: linear system subject to wind loads p(t) and (possibly) additional white noise </a:t>
            </a:r>
            <a:r>
              <a:rPr lang="el-GR" dirty="0"/>
              <a:t>ε</a:t>
            </a:r>
            <a:r>
              <a:rPr lang="en-US" dirty="0"/>
              <a:t>(t)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1A7B459-7427-4433-8F24-DC3AAAF5B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254195"/>
              </p:ext>
            </p:extLst>
          </p:nvPr>
        </p:nvGraphicFramePr>
        <p:xfrm>
          <a:off x="1163638" y="1782478"/>
          <a:ext cx="29865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228600" progId="Equation.DSMT4">
                  <p:embed/>
                </p:oleObj>
              </mc:Choice>
              <mc:Fallback>
                <p:oleObj name="Equation" r:id="rId2" imgW="186660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1A7B459-7427-4433-8F24-DC3AAAF5B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3638" y="1782478"/>
                        <a:ext cx="298656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8F763D9-4D6F-40E7-B5BD-6F7AF87E2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246950"/>
              </p:ext>
            </p:extLst>
          </p:nvPr>
        </p:nvGraphicFramePr>
        <p:xfrm>
          <a:off x="1163452" y="4491906"/>
          <a:ext cx="4957632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520" imgH="482400" progId="Equation.DSMT4">
                  <p:embed/>
                </p:oleObj>
              </mc:Choice>
              <mc:Fallback>
                <p:oleObj name="Equation" r:id="rId4" imgW="309852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8F763D9-4D6F-40E7-B5BD-6F7AF87E20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3452" y="4491906"/>
                        <a:ext cx="4957632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88A212D-7A40-4107-82D5-E554E25BA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644451"/>
              </p:ext>
            </p:extLst>
          </p:nvPr>
        </p:nvGraphicFramePr>
        <p:xfrm>
          <a:off x="1163452" y="5469759"/>
          <a:ext cx="29865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228600" progId="Equation.DSMT4">
                  <p:embed/>
                </p:oleObj>
              </mc:Choice>
              <mc:Fallback>
                <p:oleObj name="Equation" r:id="rId6" imgW="186660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88A212D-7A40-4107-82D5-E554E25BA8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3452" y="5469759"/>
                        <a:ext cx="298656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4">
            <a:extLst>
              <a:ext uri="{FF2B5EF4-FFF2-40B4-BE49-F238E27FC236}">
                <a16:creationId xmlns:a16="http://schemas.microsoft.com/office/drawing/2014/main" id="{0112A278-EF3B-40DB-8A7E-D8CE229C9AE5}"/>
              </a:ext>
            </a:extLst>
          </p:cNvPr>
          <p:cNvSpPr txBox="1">
            <a:spLocks/>
          </p:cNvSpPr>
          <p:nvPr/>
        </p:nvSpPr>
        <p:spPr>
          <a:xfrm>
            <a:off x="579351" y="2403787"/>
            <a:ext cx="5504269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Latent force model for the wind load input:</a:t>
            </a:r>
          </a:p>
        </p:txBody>
      </p:sp>
      <p:sp>
        <p:nvSpPr>
          <p:cNvPr id="16" name="Content Placeholder 4">
            <a:extLst>
              <a:ext uri="{FF2B5EF4-FFF2-40B4-BE49-F238E27FC236}">
                <a16:creationId xmlns:a16="http://schemas.microsoft.com/office/drawing/2014/main" id="{BB984C97-773B-4DA6-874B-E04994D9BC2F}"/>
              </a:ext>
            </a:extLst>
          </p:cNvPr>
          <p:cNvSpPr txBox="1">
            <a:spLocks/>
          </p:cNvSpPr>
          <p:nvPr/>
        </p:nvSpPr>
        <p:spPr>
          <a:xfrm>
            <a:off x="591731" y="3961905"/>
            <a:ext cx="5504269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Augmented system model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45B6A49-2D82-4FE9-ABA3-56EE473F5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608933"/>
              </p:ext>
            </p:extLst>
          </p:nvPr>
        </p:nvGraphicFramePr>
        <p:xfrm>
          <a:off x="1170104" y="2941844"/>
          <a:ext cx="2092608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457200" progId="Equation.DSMT4">
                  <p:embed/>
                </p:oleObj>
              </mc:Choice>
              <mc:Fallback>
                <p:oleObj name="Equation" r:id="rId8" imgW="130788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45B6A49-2D82-4FE9-ABA3-56EE473F5C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0104" y="2941844"/>
                        <a:ext cx="2092608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2082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Solution to ODE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40089CC-02D9-402A-9A75-35363D222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917611"/>
              </p:ext>
            </p:extLst>
          </p:nvPr>
        </p:nvGraphicFramePr>
        <p:xfrm>
          <a:off x="1143000" y="1798638"/>
          <a:ext cx="5892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0" imgH="355320" progId="Equation.DSMT4">
                  <p:embed/>
                </p:oleObj>
              </mc:Choice>
              <mc:Fallback>
                <p:oleObj name="Equation" r:id="rId2" imgW="3682800" imgH="3553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40089CC-02D9-402A-9A75-35363D2220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0" y="1798638"/>
                        <a:ext cx="58928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13">
            <a:extLst>
              <a:ext uri="{FF2B5EF4-FFF2-40B4-BE49-F238E27FC236}">
                <a16:creationId xmlns:a16="http://schemas.microsoft.com/office/drawing/2014/main" id="{9CE074DE-0ABC-4D0B-8EB1-6992A772E8E6}"/>
              </a:ext>
            </a:extLst>
          </p:cNvPr>
          <p:cNvSpPr/>
          <p:nvPr/>
        </p:nvSpPr>
        <p:spPr>
          <a:xfrm>
            <a:off x="8495936" y="789770"/>
            <a:ext cx="3451869" cy="31290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and Robust Estimation, p 85</a:t>
            </a:r>
          </a:p>
        </p:txBody>
      </p:sp>
      <p:sp>
        <p:nvSpPr>
          <p:cNvPr id="20" name="Content Placeholder 4">
            <a:extLst>
              <a:ext uri="{FF2B5EF4-FFF2-40B4-BE49-F238E27FC236}">
                <a16:creationId xmlns:a16="http://schemas.microsoft.com/office/drawing/2014/main" id="{1C338D5B-A4D9-4B4C-B1EE-6277200F478B}"/>
              </a:ext>
            </a:extLst>
          </p:cNvPr>
          <p:cNvSpPr txBox="1">
            <a:spLocks/>
          </p:cNvSpPr>
          <p:nvPr/>
        </p:nvSpPr>
        <p:spPr>
          <a:xfrm>
            <a:off x="587374" y="1269355"/>
            <a:ext cx="7992901" cy="402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Solution of state evolution by integration factor (see reference for details):</a:t>
            </a:r>
          </a:p>
        </p:txBody>
      </p:sp>
      <p:sp>
        <p:nvSpPr>
          <p:cNvPr id="15" name="Content Placeholder 4">
            <a:extLst>
              <a:ext uri="{FF2B5EF4-FFF2-40B4-BE49-F238E27FC236}">
                <a16:creationId xmlns:a16="http://schemas.microsoft.com/office/drawing/2014/main" id="{F14F9A16-6BD8-46D6-A85E-FEC353CB682C}"/>
              </a:ext>
            </a:extLst>
          </p:cNvPr>
          <p:cNvSpPr txBox="1">
            <a:spLocks/>
          </p:cNvSpPr>
          <p:nvPr/>
        </p:nvSpPr>
        <p:spPr>
          <a:xfrm>
            <a:off x="571232" y="3487507"/>
            <a:ext cx="8081051" cy="402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What are the covariance matrices for the two noise terms in discrete time?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02D6973-019B-4D8F-BF74-02BBA7FC7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10738"/>
              </p:ext>
            </p:extLst>
          </p:nvPr>
        </p:nvGraphicFramePr>
        <p:xfrm>
          <a:off x="1193800" y="2944813"/>
          <a:ext cx="2620800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241200" progId="Equation.DSMT4">
                  <p:embed/>
                </p:oleObj>
              </mc:Choice>
              <mc:Fallback>
                <p:oleObj name="Equation" r:id="rId4" imgW="163800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02D6973-019B-4D8F-BF74-02BBA7FC7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3800" y="2944813"/>
                        <a:ext cx="2620800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A6A97F79-21C8-437E-8675-25D10A075694}"/>
              </a:ext>
            </a:extLst>
          </p:cNvPr>
          <p:cNvSpPr txBox="1">
            <a:spLocks/>
          </p:cNvSpPr>
          <p:nvPr/>
        </p:nvSpPr>
        <p:spPr>
          <a:xfrm>
            <a:off x="594344" y="2530090"/>
            <a:ext cx="7597552" cy="44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Time discretization: subscript k for t=k</a:t>
            </a:r>
            <a:r>
              <a:rPr lang="el-GR" dirty="0"/>
              <a:t>Δ</a:t>
            </a:r>
            <a:r>
              <a:rPr lang="nb-NO" dirty="0"/>
              <a:t>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1580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Covariance</a:t>
            </a:r>
          </a:p>
        </p:txBody>
      </p:sp>
      <p:sp>
        <p:nvSpPr>
          <p:cNvPr id="10" name="Rounded Rectangle 13">
            <a:extLst>
              <a:ext uri="{FF2B5EF4-FFF2-40B4-BE49-F238E27FC236}">
                <a16:creationId xmlns:a16="http://schemas.microsoft.com/office/drawing/2014/main" id="{9CE074DE-0ABC-4D0B-8EB1-6992A772E8E6}"/>
              </a:ext>
            </a:extLst>
          </p:cNvPr>
          <p:cNvSpPr/>
          <p:nvPr/>
        </p:nvSpPr>
        <p:spPr>
          <a:xfrm>
            <a:off x="8145216" y="706255"/>
            <a:ext cx="3451869" cy="52650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and Robust Estimation, p 85</a:t>
            </a:r>
          </a:p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B! typo in Eq. 2.106? </a:t>
            </a:r>
          </a:p>
        </p:txBody>
      </p:sp>
      <p:sp>
        <p:nvSpPr>
          <p:cNvPr id="22" name="Content Placeholder 4">
            <a:extLst>
              <a:ext uri="{FF2B5EF4-FFF2-40B4-BE49-F238E27FC236}">
                <a16:creationId xmlns:a16="http://schemas.microsoft.com/office/drawing/2014/main" id="{C2D9C173-F661-4567-8669-3361C482DFEE}"/>
              </a:ext>
            </a:extLst>
          </p:cNvPr>
          <p:cNvSpPr txBox="1">
            <a:spLocks/>
          </p:cNvSpPr>
          <p:nvPr/>
        </p:nvSpPr>
        <p:spPr>
          <a:xfrm>
            <a:off x="587375" y="1268413"/>
            <a:ext cx="6565728" cy="35381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Covariance expressed as an integral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56672F3-3DB5-4752-9657-FDADE644C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668961"/>
              </p:ext>
            </p:extLst>
          </p:nvPr>
        </p:nvGraphicFramePr>
        <p:xfrm>
          <a:off x="875146" y="1778445"/>
          <a:ext cx="68262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67080" imgH="330120" progId="Equation.DSMT4">
                  <p:embed/>
                </p:oleObj>
              </mc:Choice>
              <mc:Fallback>
                <p:oleObj name="Equation" r:id="rId3" imgW="4267080" imgH="3301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56672F3-3DB5-4752-9657-FDADE644C3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5146" y="1778445"/>
                        <a:ext cx="6826250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B200420-1686-46F4-A0B1-324125529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889237"/>
              </p:ext>
            </p:extLst>
          </p:nvPr>
        </p:nvGraphicFramePr>
        <p:xfrm>
          <a:off x="875146" y="2863092"/>
          <a:ext cx="5852160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57600" imgH="482400" progId="Equation.DSMT4">
                  <p:embed/>
                </p:oleObj>
              </mc:Choice>
              <mc:Fallback>
                <p:oleObj name="Equation" r:id="rId5" imgW="3657600" imgH="4824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B200420-1686-46F4-A0B1-324125529F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5146" y="2863092"/>
                        <a:ext cx="5852160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4">
            <a:extLst>
              <a:ext uri="{FF2B5EF4-FFF2-40B4-BE49-F238E27FC236}">
                <a16:creationId xmlns:a16="http://schemas.microsoft.com/office/drawing/2014/main" id="{39529A82-AA7A-4AC4-986B-F6146CD379A4}"/>
              </a:ext>
            </a:extLst>
          </p:cNvPr>
          <p:cNvSpPr txBox="1">
            <a:spLocks/>
          </p:cNvSpPr>
          <p:nvPr/>
        </p:nvSpPr>
        <p:spPr>
          <a:xfrm>
            <a:off x="587375" y="2435001"/>
            <a:ext cx="7168442" cy="3458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The expression in the middle has a </a:t>
            </a:r>
            <a:r>
              <a:rPr lang="en-US" dirty="0" err="1"/>
              <a:t>dirac</a:t>
            </a:r>
            <a:r>
              <a:rPr lang="en-US" dirty="0"/>
              <a:t>-delta representation:</a:t>
            </a:r>
          </a:p>
        </p:txBody>
      </p:sp>
      <p:sp>
        <p:nvSpPr>
          <p:cNvPr id="30" name="Content Placeholder 4">
            <a:extLst>
              <a:ext uri="{FF2B5EF4-FFF2-40B4-BE49-F238E27FC236}">
                <a16:creationId xmlns:a16="http://schemas.microsoft.com/office/drawing/2014/main" id="{6E0D8555-F87E-4E24-8BA1-32CB98C53646}"/>
              </a:ext>
            </a:extLst>
          </p:cNvPr>
          <p:cNvSpPr txBox="1">
            <a:spLocks/>
          </p:cNvSpPr>
          <p:nvPr/>
        </p:nvSpPr>
        <p:spPr>
          <a:xfrm>
            <a:off x="598683" y="3717208"/>
            <a:ext cx="7168442" cy="3458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The integral is then reduced to one variable: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F8FA9BCB-6491-4B78-A38A-0EAF334D7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576004"/>
              </p:ext>
            </p:extLst>
          </p:nvPr>
        </p:nvGraphicFramePr>
        <p:xfrm>
          <a:off x="874713" y="4118703"/>
          <a:ext cx="629761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6960" imgH="685800" progId="Equation.DSMT4">
                  <p:embed/>
                </p:oleObj>
              </mc:Choice>
              <mc:Fallback>
                <p:oleObj name="Equation" r:id="rId7" imgW="3936960" imgH="685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F8FA9BCB-6491-4B78-A38A-0EAF334D7B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4713" y="4118703"/>
                        <a:ext cx="6297612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5EEBD64-30F1-4DCE-9C37-D46CBC168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054836"/>
              </p:ext>
            </p:extLst>
          </p:nvPr>
        </p:nvGraphicFramePr>
        <p:xfrm>
          <a:off x="950913" y="5530850"/>
          <a:ext cx="54244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90840" imgH="482400" progId="Equation.DSMT4">
                  <p:embed/>
                </p:oleObj>
              </mc:Choice>
              <mc:Fallback>
                <p:oleObj name="Equation" r:id="rId9" imgW="3390840" imgH="4824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55EEBD64-30F1-4DCE-9C37-D46CBC168B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0913" y="5530850"/>
                        <a:ext cx="5424487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4">
            <a:extLst>
              <a:ext uri="{FF2B5EF4-FFF2-40B4-BE49-F238E27FC236}">
                <a16:creationId xmlns:a16="http://schemas.microsoft.com/office/drawing/2014/main" id="{D62F65BD-7727-4136-90A8-BB9439706EE5}"/>
              </a:ext>
            </a:extLst>
          </p:cNvPr>
          <p:cNvSpPr txBox="1">
            <a:spLocks/>
          </p:cNvSpPr>
          <p:nvPr/>
        </p:nvSpPr>
        <p:spPr>
          <a:xfrm>
            <a:off x="598683" y="5085184"/>
            <a:ext cx="7597552" cy="44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nb-NO" dirty="0"/>
              <a:t>Final </a:t>
            </a:r>
            <a:r>
              <a:rPr lang="nb-NO" dirty="0" err="1"/>
              <a:t>result</a:t>
            </a:r>
            <a:r>
              <a:rPr lang="nb-NO" dirty="0"/>
              <a:t> by </a:t>
            </a:r>
            <a:r>
              <a:rPr lang="nb-NO" dirty="0" err="1"/>
              <a:t>change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variables</a:t>
            </a:r>
            <a:r>
              <a:rPr lang="nb-NO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:</a:t>
            </a:r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B235691-4FDB-3332-751E-315E4920E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254633"/>
              </p:ext>
            </p:extLst>
          </p:nvPr>
        </p:nvGraphicFramePr>
        <p:xfrm>
          <a:off x="4655840" y="5129362"/>
          <a:ext cx="1198656" cy="283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177480" progId="Equation.DSMT4">
                  <p:embed/>
                </p:oleObj>
              </mc:Choice>
              <mc:Fallback>
                <p:oleObj name="Equation" r:id="rId11" imgW="74916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B235691-4FDB-3332-751E-315E4920E2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55840" y="5129362"/>
                        <a:ext cx="1198656" cy="283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52781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Covarianc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58D6D59-CBDB-4408-981D-F5FEF77B7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688296"/>
              </p:ext>
            </p:extLst>
          </p:nvPr>
        </p:nvGraphicFramePr>
        <p:xfrm>
          <a:off x="7464152" y="2771598"/>
          <a:ext cx="1808064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82400" progId="Equation.DSMT4">
                  <p:embed/>
                </p:oleObj>
              </mc:Choice>
              <mc:Fallback>
                <p:oleObj name="Equation" r:id="rId2" imgW="113004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58D6D59-CBDB-4408-981D-F5FEF77B70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64152" y="2771598"/>
                        <a:ext cx="1808064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66EBC61-EA63-42FF-B466-3EFE86BF8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983915"/>
              </p:ext>
            </p:extLst>
          </p:nvPr>
        </p:nvGraphicFramePr>
        <p:xfrm>
          <a:off x="854075" y="2819400"/>
          <a:ext cx="52419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482400" progId="Equation.DSMT4">
                  <p:embed/>
                </p:oleObj>
              </mc:Choice>
              <mc:Fallback>
                <p:oleObj name="Equation" r:id="rId4" imgW="3276360" imgH="482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66EBC61-EA63-42FF-B466-3EFE86BF8C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4075" y="2819400"/>
                        <a:ext cx="524192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A8528D5-6B1F-49FF-AEDC-0F6302AD49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83763" y="9334500"/>
          <a:ext cx="58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431640" progId="Equation.DSMT4">
                  <p:embed/>
                </p:oleObj>
              </mc:Choice>
              <mc:Fallback>
                <p:oleObj name="Equation" r:id="rId6" imgW="58392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A8528D5-6B1F-49FF-AEDC-0F6302AD49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83763" y="9334500"/>
                        <a:ext cx="584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24B87C6-05EA-40D5-9643-6319F2C57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028885"/>
              </p:ext>
            </p:extLst>
          </p:nvPr>
        </p:nvGraphicFramePr>
        <p:xfrm>
          <a:off x="7464152" y="1732419"/>
          <a:ext cx="1808064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482400" progId="Equation.DSMT4">
                  <p:embed/>
                </p:oleObj>
              </mc:Choice>
              <mc:Fallback>
                <p:oleObj name="Equation" r:id="rId8" imgW="1130040" imgH="482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24B87C6-05EA-40D5-9643-6319F2C577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64152" y="1732419"/>
                        <a:ext cx="1808064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4">
            <a:extLst>
              <a:ext uri="{FF2B5EF4-FFF2-40B4-BE49-F238E27FC236}">
                <a16:creationId xmlns:a16="http://schemas.microsoft.com/office/drawing/2014/main" id="{C2D9C173-F661-4567-8669-3361C482DFEE}"/>
              </a:ext>
            </a:extLst>
          </p:cNvPr>
          <p:cNvSpPr txBox="1">
            <a:spLocks/>
          </p:cNvSpPr>
          <p:nvPr/>
        </p:nvSpPr>
        <p:spPr>
          <a:xfrm>
            <a:off x="587375" y="1237524"/>
            <a:ext cx="11228304" cy="3124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Result for both w(t) and </a:t>
            </a:r>
            <a:r>
              <a:rPr lang="el-GR" dirty="0"/>
              <a:t>ε</a:t>
            </a:r>
            <a:r>
              <a:rPr lang="en-US" dirty="0"/>
              <a:t>(t) (same approach but different block-structure of the matrix inside the integral)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5EEBD64-30F1-4DCE-9C37-D46CBC168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30714"/>
              </p:ext>
            </p:extLst>
          </p:nvPr>
        </p:nvGraphicFramePr>
        <p:xfrm>
          <a:off x="870928" y="1698647"/>
          <a:ext cx="54244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90840" imgH="482400" progId="Equation.DSMT4">
                  <p:embed/>
                </p:oleObj>
              </mc:Choice>
              <mc:Fallback>
                <p:oleObj name="Equation" r:id="rId10" imgW="3390840" imgH="4824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55EEBD64-30F1-4DCE-9C37-D46CBC168B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0928" y="1698647"/>
                        <a:ext cx="5424487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4">
            <a:extLst>
              <a:ext uri="{FF2B5EF4-FFF2-40B4-BE49-F238E27FC236}">
                <a16:creationId xmlns:a16="http://schemas.microsoft.com/office/drawing/2014/main" id="{3D634757-659D-4179-8A9D-30541A11E336}"/>
              </a:ext>
            </a:extLst>
          </p:cNvPr>
          <p:cNvSpPr txBox="1">
            <a:spLocks/>
          </p:cNvSpPr>
          <p:nvPr/>
        </p:nvSpPr>
        <p:spPr>
          <a:xfrm>
            <a:off x="587375" y="3894118"/>
            <a:ext cx="11125249" cy="62771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«</a:t>
            </a:r>
            <a:r>
              <a:rPr lang="en-US" i="1" dirty="0"/>
              <a:t>It is worth noting that even if Q [continuous] is diagonal, Qs [discrete] need not be. Sampling can destroy independence among the components of the process noise</a:t>
            </a:r>
            <a:r>
              <a:rPr lang="en-US" dirty="0"/>
              <a:t>»</a:t>
            </a:r>
          </a:p>
        </p:txBody>
      </p:sp>
    </p:spTree>
    <p:extLst>
      <p:ext uri="{BB962C8B-B14F-4D97-AF65-F5344CB8AC3E}">
        <p14:creationId xmlns:p14="http://schemas.microsoft.com/office/powerpoint/2010/main" val="23923431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9E537D55-5FAF-4416-9F49-E4DE6CEDBD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032" y="2564103"/>
            <a:ext cx="3362599" cy="3362599"/>
          </a:xfrm>
          <a:prstGeom prst="rect">
            <a:avLst/>
          </a:prstGeom>
        </p:spPr>
      </p:pic>
      <p:pic>
        <p:nvPicPr>
          <p:cNvPr id="15" name="Picture 14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821B7D18-44B7-40FE-B449-25C9BAE660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1524" y="2542326"/>
            <a:ext cx="3362600" cy="3362600"/>
          </a:xfrm>
          <a:prstGeom prst="rect">
            <a:avLst/>
          </a:prstGeom>
        </p:spPr>
      </p:pic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 err="1"/>
              <a:t>Example</a:t>
            </a:r>
            <a:r>
              <a:rPr lang="nb-NO" dirty="0"/>
              <a:t>: system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two</a:t>
            </a:r>
            <a:r>
              <a:rPr lang="nb-NO" dirty="0"/>
              <a:t> modes (4 </a:t>
            </a:r>
            <a:r>
              <a:rPr lang="nb-NO" dirty="0" err="1"/>
              <a:t>states</a:t>
            </a:r>
            <a:r>
              <a:rPr lang="nb-NO" dirty="0"/>
              <a:t>) and </a:t>
            </a:r>
            <a:r>
              <a:rPr lang="nb-NO" dirty="0" err="1"/>
              <a:t>two</a:t>
            </a:r>
            <a:r>
              <a:rPr lang="nb-NO" dirty="0"/>
              <a:t> latent </a:t>
            </a:r>
            <a:r>
              <a:rPr lang="nb-NO" dirty="0" err="1"/>
              <a:t>states</a:t>
            </a:r>
            <a:endParaRPr lang="nb-NO" dirty="0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F63CA27-0111-47E0-B41E-191D9F3008CA}"/>
              </a:ext>
            </a:extLst>
          </p:cNvPr>
          <p:cNvSpPr txBox="1">
            <a:spLocks/>
          </p:cNvSpPr>
          <p:nvPr/>
        </p:nvSpPr>
        <p:spPr>
          <a:xfrm>
            <a:off x="606295" y="1268413"/>
            <a:ext cx="10979410" cy="18005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In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discretized</a:t>
            </a:r>
            <a:r>
              <a:rPr lang="nb-NO" dirty="0"/>
              <a:t> system </a:t>
            </a: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observe</a:t>
            </a:r>
            <a:r>
              <a:rPr lang="nb-NO" dirty="0"/>
              <a:t>: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nb-NO" dirty="0"/>
              <a:t>The white </a:t>
            </a:r>
            <a:r>
              <a:rPr lang="nb-NO" dirty="0" err="1"/>
              <a:t>noise</a:t>
            </a:r>
            <a:r>
              <a:rPr lang="nb-NO" dirty="0"/>
              <a:t> </a:t>
            </a:r>
            <a:r>
              <a:rPr lang="el-GR" dirty="0"/>
              <a:t>ε</a:t>
            </a:r>
            <a:r>
              <a:rPr lang="en-US" dirty="0"/>
              <a:t>(t)</a:t>
            </a:r>
            <a:r>
              <a:rPr lang="nb-NO" dirty="0"/>
              <a:t> </a:t>
            </a:r>
            <a:r>
              <a:rPr lang="nb-NO" dirty="0" err="1"/>
              <a:t>directly</a:t>
            </a:r>
            <a:r>
              <a:rPr lang="nb-NO" dirty="0"/>
              <a:t> </a:t>
            </a:r>
            <a:r>
              <a:rPr lang="nb-NO" dirty="0" err="1"/>
              <a:t>influences</a:t>
            </a:r>
            <a:r>
              <a:rPr lang="nb-NO" dirty="0"/>
              <a:t> </a:t>
            </a:r>
            <a:r>
              <a:rPr lang="nb-NO" dirty="0" err="1"/>
              <a:t>only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modal </a:t>
            </a:r>
            <a:r>
              <a:rPr lang="nb-NO" dirty="0" err="1"/>
              <a:t>states</a:t>
            </a:r>
            <a:r>
              <a:rPr lang="nb-NO" dirty="0"/>
              <a:t> x(t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nb-NO" dirty="0"/>
              <a:t>The white </a:t>
            </a:r>
            <a:r>
              <a:rPr lang="nb-NO" dirty="0" err="1"/>
              <a:t>noise</a:t>
            </a:r>
            <a:r>
              <a:rPr lang="nb-NO" dirty="0"/>
              <a:t> w(t) </a:t>
            </a:r>
            <a:r>
              <a:rPr lang="nb-NO" dirty="0" err="1"/>
              <a:t>mainly</a:t>
            </a:r>
            <a:r>
              <a:rPr lang="nb-NO" dirty="0"/>
              <a:t> </a:t>
            </a:r>
            <a:r>
              <a:rPr lang="nb-NO" dirty="0" err="1"/>
              <a:t>influences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latent </a:t>
            </a:r>
            <a:r>
              <a:rPr lang="nb-NO" dirty="0" err="1"/>
              <a:t>states</a:t>
            </a:r>
            <a:r>
              <a:rPr lang="nb-NO" dirty="0"/>
              <a:t> s(t), </a:t>
            </a:r>
            <a:r>
              <a:rPr lang="nb-NO" dirty="0" err="1"/>
              <a:t>but</a:t>
            </a:r>
            <a:r>
              <a:rPr lang="nb-NO" dirty="0"/>
              <a:t> </a:t>
            </a:r>
            <a:r>
              <a:rPr lang="nb-NO" dirty="0" err="1"/>
              <a:t>also</a:t>
            </a:r>
            <a:r>
              <a:rPr lang="nb-NO" dirty="0"/>
              <a:t> </a:t>
            </a:r>
            <a:r>
              <a:rPr lang="nb-NO" dirty="0" err="1"/>
              <a:t>minorly</a:t>
            </a:r>
            <a:r>
              <a:rPr lang="nb-NO" dirty="0"/>
              <a:t> x(t)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50F8FFE-1531-4B5A-86F4-0C9B1BEE3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669992"/>
              </p:ext>
            </p:extLst>
          </p:nvPr>
        </p:nvGraphicFramePr>
        <p:xfrm>
          <a:off x="2074863" y="5681496"/>
          <a:ext cx="1808064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482400" progId="Equation.DSMT4">
                  <p:embed/>
                </p:oleObj>
              </mc:Choice>
              <mc:Fallback>
                <p:oleObj name="Equation" r:id="rId5" imgW="1130040" imgH="482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50F8FFE-1531-4B5A-86F4-0C9B1BEE3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4863" y="5681496"/>
                        <a:ext cx="1808064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FA5CA2D-0D3A-432C-A66F-35898AEB9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493307"/>
              </p:ext>
            </p:extLst>
          </p:nvPr>
        </p:nvGraphicFramePr>
        <p:xfrm>
          <a:off x="6359525" y="5681496"/>
          <a:ext cx="1808064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482400" progId="Equation.DSMT4">
                  <p:embed/>
                </p:oleObj>
              </mc:Choice>
              <mc:Fallback>
                <p:oleObj name="Equation" r:id="rId7" imgW="1130040" imgH="482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FA5CA2D-0D3A-432C-A66F-35898AEB9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9525" y="5681496"/>
                        <a:ext cx="1808064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BEDE871E-4C9D-44B4-BA2D-04B51208B6CF}"/>
              </a:ext>
            </a:extLst>
          </p:cNvPr>
          <p:cNvGrpSpPr/>
          <p:nvPr/>
        </p:nvGrpSpPr>
        <p:grpSpPr>
          <a:xfrm>
            <a:off x="1753929" y="3036226"/>
            <a:ext cx="2469863" cy="2520626"/>
            <a:chOff x="1753929" y="2734768"/>
            <a:chExt cx="2469863" cy="2520626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B4922F6C-9AB1-4FC1-94AB-C1C9A89EA2AE}"/>
                </a:ext>
              </a:extLst>
            </p:cNvPr>
            <p:cNvSpPr/>
            <p:nvPr/>
          </p:nvSpPr>
          <p:spPr>
            <a:xfrm>
              <a:off x="1753929" y="2734768"/>
              <a:ext cx="1692002" cy="1548172"/>
            </a:xfrm>
            <a:prstGeom prst="rect">
              <a:avLst/>
            </a:prstGeom>
            <a:noFill/>
            <a:ln w="31750">
              <a:solidFill>
                <a:srgbClr val="FF0000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sd="1219033472">
                    <a:custGeom>
                      <a:avLst/>
                      <a:gdLst>
                        <a:gd name="connsiteX0" fmla="*/ 0 w 1692002"/>
                        <a:gd name="connsiteY0" fmla="*/ 0 h 1548172"/>
                        <a:gd name="connsiteX1" fmla="*/ 1692002 w 1692002"/>
                        <a:gd name="connsiteY1" fmla="*/ 0 h 1548172"/>
                        <a:gd name="connsiteX2" fmla="*/ 1692002 w 1692002"/>
                        <a:gd name="connsiteY2" fmla="*/ 1548172 h 1548172"/>
                        <a:gd name="connsiteX3" fmla="*/ 0 w 1692002"/>
                        <a:gd name="connsiteY3" fmla="*/ 1548172 h 1548172"/>
                        <a:gd name="connsiteX4" fmla="*/ 0 w 1692002"/>
                        <a:gd name="connsiteY4" fmla="*/ 0 h 154817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692002" h="1548172" extrusionOk="0">
                          <a:moveTo>
                            <a:pt x="0" y="0"/>
                          </a:moveTo>
                          <a:cubicBezTo>
                            <a:pt x="484910" y="117130"/>
                            <a:pt x="903255" y="64539"/>
                            <a:pt x="1692002" y="0"/>
                          </a:cubicBezTo>
                          <a:cubicBezTo>
                            <a:pt x="1733571" y="452565"/>
                            <a:pt x="1747059" y="1251303"/>
                            <a:pt x="1692002" y="1548172"/>
                          </a:cubicBezTo>
                          <a:cubicBezTo>
                            <a:pt x="1249281" y="1400861"/>
                            <a:pt x="723409" y="1652668"/>
                            <a:pt x="0" y="1548172"/>
                          </a:cubicBezTo>
                          <a:cubicBezTo>
                            <a:pt x="-39019" y="1177750"/>
                            <a:pt x="-90884" y="390664"/>
                            <a:pt x="0" y="0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B6B40559-2FC1-40B3-9BBA-7C93AAC6A230}"/>
                </a:ext>
              </a:extLst>
            </p:cNvPr>
            <p:cNvSpPr/>
            <p:nvPr/>
          </p:nvSpPr>
          <p:spPr>
            <a:xfrm>
              <a:off x="3506782" y="4341138"/>
              <a:ext cx="717010" cy="914256"/>
            </a:xfrm>
            <a:prstGeom prst="rect">
              <a:avLst/>
            </a:prstGeom>
            <a:noFill/>
            <a:ln w="31750">
              <a:solidFill>
                <a:schemeClr val="accent5">
                  <a:lumMod val="75000"/>
                </a:schemeClr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A13B9C9E-1F1A-4A71-A26F-54558069E535}"/>
                </a:ext>
              </a:extLst>
            </p:cNvPr>
            <p:cNvSpPr/>
            <p:nvPr/>
          </p:nvSpPr>
          <p:spPr>
            <a:xfrm>
              <a:off x="3506782" y="2734768"/>
              <a:ext cx="717010" cy="1548172"/>
            </a:xfrm>
            <a:prstGeom prst="rect">
              <a:avLst/>
            </a:prstGeom>
            <a:noFill/>
            <a:ln w="31750">
              <a:solidFill>
                <a:srgbClr val="00B050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19D3A872-5D2F-4903-B070-DE75E86FA22A}"/>
                </a:ext>
              </a:extLst>
            </p:cNvPr>
            <p:cNvSpPr/>
            <p:nvPr/>
          </p:nvSpPr>
          <p:spPr>
            <a:xfrm>
              <a:off x="1753929" y="4339569"/>
              <a:ext cx="1692002" cy="915825"/>
            </a:xfrm>
            <a:prstGeom prst="rect">
              <a:avLst/>
            </a:prstGeom>
            <a:noFill/>
            <a:ln w="31750">
              <a:solidFill>
                <a:srgbClr val="00B050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18C4354B-D0F4-495B-BD21-95420A0108EF}"/>
              </a:ext>
            </a:extLst>
          </p:cNvPr>
          <p:cNvGrpSpPr/>
          <p:nvPr/>
        </p:nvGrpSpPr>
        <p:grpSpPr>
          <a:xfrm>
            <a:off x="6312024" y="3035175"/>
            <a:ext cx="2469863" cy="2520626"/>
            <a:chOff x="1753929" y="2734768"/>
            <a:chExt cx="2469863" cy="2520626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A7E3168D-519E-45EB-93BE-2D26352578E0}"/>
                </a:ext>
              </a:extLst>
            </p:cNvPr>
            <p:cNvSpPr/>
            <p:nvPr/>
          </p:nvSpPr>
          <p:spPr>
            <a:xfrm>
              <a:off x="1753929" y="2734768"/>
              <a:ext cx="1692002" cy="1548172"/>
            </a:xfrm>
            <a:prstGeom prst="rect">
              <a:avLst/>
            </a:prstGeom>
            <a:noFill/>
            <a:ln w="31750">
              <a:solidFill>
                <a:srgbClr val="FF0000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sd="1219033472">
                    <a:custGeom>
                      <a:avLst/>
                      <a:gdLst>
                        <a:gd name="connsiteX0" fmla="*/ 0 w 1692002"/>
                        <a:gd name="connsiteY0" fmla="*/ 0 h 1548172"/>
                        <a:gd name="connsiteX1" fmla="*/ 1692002 w 1692002"/>
                        <a:gd name="connsiteY1" fmla="*/ 0 h 1548172"/>
                        <a:gd name="connsiteX2" fmla="*/ 1692002 w 1692002"/>
                        <a:gd name="connsiteY2" fmla="*/ 1548172 h 1548172"/>
                        <a:gd name="connsiteX3" fmla="*/ 0 w 1692002"/>
                        <a:gd name="connsiteY3" fmla="*/ 1548172 h 1548172"/>
                        <a:gd name="connsiteX4" fmla="*/ 0 w 1692002"/>
                        <a:gd name="connsiteY4" fmla="*/ 0 h 154817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692002" h="1548172" extrusionOk="0">
                          <a:moveTo>
                            <a:pt x="0" y="0"/>
                          </a:moveTo>
                          <a:cubicBezTo>
                            <a:pt x="484910" y="117130"/>
                            <a:pt x="903255" y="64539"/>
                            <a:pt x="1692002" y="0"/>
                          </a:cubicBezTo>
                          <a:cubicBezTo>
                            <a:pt x="1733571" y="452565"/>
                            <a:pt x="1747059" y="1251303"/>
                            <a:pt x="1692002" y="1548172"/>
                          </a:cubicBezTo>
                          <a:cubicBezTo>
                            <a:pt x="1249281" y="1400861"/>
                            <a:pt x="723409" y="1652668"/>
                            <a:pt x="0" y="1548172"/>
                          </a:cubicBezTo>
                          <a:cubicBezTo>
                            <a:pt x="-39019" y="1177750"/>
                            <a:pt x="-90884" y="390664"/>
                            <a:pt x="0" y="0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CCE5A4E0-A68F-483A-A952-8157EC66A255}"/>
                </a:ext>
              </a:extLst>
            </p:cNvPr>
            <p:cNvSpPr/>
            <p:nvPr/>
          </p:nvSpPr>
          <p:spPr>
            <a:xfrm>
              <a:off x="3506782" y="4341138"/>
              <a:ext cx="717010" cy="914256"/>
            </a:xfrm>
            <a:prstGeom prst="rect">
              <a:avLst/>
            </a:prstGeom>
            <a:noFill/>
            <a:ln w="31750">
              <a:solidFill>
                <a:schemeClr val="accent5">
                  <a:lumMod val="75000"/>
                </a:schemeClr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4479F39A-4EFE-4643-BE90-17A1AE2AD4FA}"/>
                </a:ext>
              </a:extLst>
            </p:cNvPr>
            <p:cNvSpPr/>
            <p:nvPr/>
          </p:nvSpPr>
          <p:spPr>
            <a:xfrm>
              <a:off x="3506782" y="2734768"/>
              <a:ext cx="717010" cy="1548172"/>
            </a:xfrm>
            <a:prstGeom prst="rect">
              <a:avLst/>
            </a:prstGeom>
            <a:noFill/>
            <a:ln w="31750">
              <a:solidFill>
                <a:srgbClr val="00B050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001778CE-0F6D-4EB3-8279-EE97A2E5CC7C}"/>
                </a:ext>
              </a:extLst>
            </p:cNvPr>
            <p:cNvSpPr/>
            <p:nvPr/>
          </p:nvSpPr>
          <p:spPr>
            <a:xfrm>
              <a:off x="1753929" y="4339569"/>
              <a:ext cx="1692002" cy="915825"/>
            </a:xfrm>
            <a:prstGeom prst="rect">
              <a:avLst/>
            </a:prstGeom>
            <a:noFill/>
            <a:ln w="31750">
              <a:solidFill>
                <a:srgbClr val="00B050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</p:grpSp>
    </p:spTree>
    <p:extLst>
      <p:ext uri="{BB962C8B-B14F-4D97-AF65-F5344CB8AC3E}">
        <p14:creationId xmlns:p14="http://schemas.microsoft.com/office/powerpoint/2010/main" val="14871458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 err="1"/>
              <a:t>Next</a:t>
            </a:r>
            <a:r>
              <a:rPr lang="nb-NO" dirty="0"/>
              <a:t>, </a:t>
            </a:r>
            <a:r>
              <a:rPr lang="nb-NO" dirty="0" err="1"/>
              <a:t>how</a:t>
            </a:r>
            <a:r>
              <a:rPr lang="nb-NO" dirty="0"/>
              <a:t> to </a:t>
            </a:r>
            <a:r>
              <a:rPr lang="nb-NO" dirty="0" err="1"/>
              <a:t>actually</a:t>
            </a:r>
            <a:r>
              <a:rPr lang="nb-NO" dirty="0"/>
              <a:t> </a:t>
            </a:r>
            <a:r>
              <a:rPr lang="nb-NO" dirty="0" err="1"/>
              <a:t>calcuate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covariance</a:t>
            </a:r>
            <a:r>
              <a:rPr lang="nb-NO" dirty="0"/>
              <a:t> </a:t>
            </a:r>
            <a:r>
              <a:rPr lang="nb-NO" dirty="0" err="1"/>
              <a:t>matrix</a:t>
            </a:r>
            <a:r>
              <a:rPr lang="nb-NO" dirty="0"/>
              <a:t>?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F63CA27-0111-47E0-B41E-191D9F3008CA}"/>
              </a:ext>
            </a:extLst>
          </p:cNvPr>
          <p:cNvSpPr txBox="1">
            <a:spLocks/>
          </p:cNvSpPr>
          <p:nvPr/>
        </p:nvSpPr>
        <p:spPr>
          <a:xfrm>
            <a:off x="606295" y="1287939"/>
            <a:ext cx="9594161" cy="10592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My </a:t>
            </a:r>
            <a:r>
              <a:rPr lang="nb-NO" dirty="0" err="1"/>
              <a:t>take</a:t>
            </a:r>
            <a:r>
              <a:rPr lang="nb-NO" dirty="0"/>
              <a:t>: </a:t>
            </a:r>
            <a:r>
              <a:rPr lang="nb-NO" dirty="0" err="1"/>
              <a:t>direct</a:t>
            </a:r>
            <a:r>
              <a:rPr lang="nb-NO" dirty="0"/>
              <a:t> </a:t>
            </a:r>
            <a:r>
              <a:rPr lang="nb-NO" dirty="0" err="1"/>
              <a:t>numerical</a:t>
            </a:r>
            <a:r>
              <a:rPr lang="nb-NO" dirty="0"/>
              <a:t> </a:t>
            </a:r>
            <a:r>
              <a:rPr lang="nb-NO" dirty="0" err="1"/>
              <a:t>integration</a:t>
            </a:r>
            <a:r>
              <a:rPr lang="nb-NO" dirty="0"/>
              <a:t> is </a:t>
            </a:r>
            <a:r>
              <a:rPr lang="nb-NO" dirty="0" err="1"/>
              <a:t>usually</a:t>
            </a:r>
            <a:r>
              <a:rPr lang="nb-NO" dirty="0"/>
              <a:t> </a:t>
            </a:r>
            <a:r>
              <a:rPr lang="nb-NO" dirty="0" err="1"/>
              <a:t>easy</a:t>
            </a:r>
            <a:r>
              <a:rPr lang="nb-NO" dirty="0"/>
              <a:t> and </a:t>
            </a:r>
            <a:r>
              <a:rPr lang="nb-NO" dirty="0" err="1"/>
              <a:t>accurate</a:t>
            </a:r>
            <a:r>
              <a:rPr lang="nb-NO" dirty="0"/>
              <a:t>, </a:t>
            </a:r>
            <a:r>
              <a:rPr lang="nb-NO" dirty="0" err="1"/>
              <a:t>but</a:t>
            </a:r>
            <a:r>
              <a:rPr lang="nb-NO" dirty="0"/>
              <a:t> not </a:t>
            </a:r>
            <a:r>
              <a:rPr lang="nb-NO" dirty="0" err="1"/>
              <a:t>neccessary</a:t>
            </a:r>
            <a:r>
              <a:rPr lang="nb-NO" dirty="0"/>
              <a:t>: </a:t>
            </a:r>
            <a:r>
              <a:rPr lang="nb-NO" dirty="0" err="1"/>
              <a:t>matrix</a:t>
            </a:r>
            <a:r>
              <a:rPr lang="nb-NO" dirty="0"/>
              <a:t> </a:t>
            </a:r>
            <a:r>
              <a:rPr lang="nb-NO" dirty="0" err="1"/>
              <a:t>fraction</a:t>
            </a:r>
            <a:r>
              <a:rPr lang="nb-NO" dirty="0"/>
              <a:t> </a:t>
            </a:r>
            <a:r>
              <a:rPr lang="nb-NO" dirty="0" err="1"/>
              <a:t>decomposition</a:t>
            </a:r>
            <a:r>
              <a:rPr lang="nb-NO" dirty="0"/>
              <a:t> (</a:t>
            </a:r>
            <a:r>
              <a:rPr lang="nb-NO" dirty="0" err="1"/>
              <a:t>Särkkä</a:t>
            </a:r>
            <a:r>
              <a:rPr lang="nb-NO" dirty="0"/>
              <a:t>) is </a:t>
            </a:r>
            <a:r>
              <a:rPr lang="nb-NO" dirty="0" err="1"/>
              <a:t>also</a:t>
            </a:r>
            <a:r>
              <a:rPr lang="nb-NO" dirty="0"/>
              <a:t> </a:t>
            </a:r>
            <a:r>
              <a:rPr lang="nb-NO" dirty="0" err="1"/>
              <a:t>possible</a:t>
            </a:r>
            <a:endParaRPr lang="nb-NO" dirty="0"/>
          </a:p>
        </p:txBody>
      </p:sp>
      <p:sp>
        <p:nvSpPr>
          <p:cNvPr id="4" name="Rounded Rectangle 13">
            <a:extLst>
              <a:ext uri="{FF2B5EF4-FFF2-40B4-BE49-F238E27FC236}">
                <a16:creationId xmlns:a16="http://schemas.microsoft.com/office/drawing/2014/main" id="{BF754E64-7B4F-497B-9610-AF693C383E07}"/>
              </a:ext>
            </a:extLst>
          </p:cNvPr>
          <p:cNvSpPr/>
          <p:nvPr/>
        </p:nvSpPr>
        <p:spPr>
          <a:xfrm>
            <a:off x="9228348" y="519716"/>
            <a:ext cx="2746411" cy="658943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ursive Bayesian inference on stochastic differential equations, p 43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06EAE8C-5BB2-4ADF-83C8-4073BBE02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206602"/>
              </p:ext>
            </p:extLst>
          </p:nvPr>
        </p:nvGraphicFramePr>
        <p:xfrm>
          <a:off x="874717" y="2925263"/>
          <a:ext cx="5067216" cy="6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19440" imgH="482400" progId="Equation.DSMT4">
                  <p:embed/>
                </p:oleObj>
              </mc:Choice>
              <mc:Fallback>
                <p:oleObj name="Equation" r:id="rId2" imgW="361944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06EAE8C-5BB2-4ADF-83C8-4073BBE02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4717" y="2925263"/>
                        <a:ext cx="5067216" cy="675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DED016F-DF3D-4454-9E30-A755ABF7C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372976"/>
              </p:ext>
            </p:extLst>
          </p:nvPr>
        </p:nvGraphicFramePr>
        <p:xfrm>
          <a:off x="884242" y="3765968"/>
          <a:ext cx="8072064" cy="1031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65760" imgH="736560" progId="Equation.DSMT4">
                  <p:embed/>
                </p:oleObj>
              </mc:Choice>
              <mc:Fallback>
                <p:oleObj name="Equation" r:id="rId4" imgW="5765760" imgH="736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DED016F-DF3D-4454-9E30-A755ABF7C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4242" y="3765968"/>
                        <a:ext cx="8072064" cy="1031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13">
            <a:extLst>
              <a:ext uri="{FF2B5EF4-FFF2-40B4-BE49-F238E27FC236}">
                <a16:creationId xmlns:a16="http://schemas.microsoft.com/office/drawing/2014/main" id="{6A90AA46-EF08-45BB-914B-2699A71707D1}"/>
              </a:ext>
            </a:extLst>
          </p:cNvPr>
          <p:cNvSpPr/>
          <p:nvPr/>
        </p:nvSpPr>
        <p:spPr>
          <a:xfrm>
            <a:off x="8760296" y="2510917"/>
            <a:ext cx="3031575" cy="957263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 that if we set t=</a:t>
            </a:r>
            <a:r>
              <a:rPr lang="el-GR" sz="1400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Δ</a:t>
            </a:r>
            <a:r>
              <a:rPr lang="nb-NO" sz="1400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t</a:t>
            </a:r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P(0)=0, this is the same integral expression for the covariance Q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4B9DA77-DBA4-4046-8551-E98C50B30247}"/>
              </a:ext>
            </a:extLst>
          </p:cNvPr>
          <p:cNvSpPr txBox="1">
            <a:spLocks/>
          </p:cNvSpPr>
          <p:nvPr/>
        </p:nvSpPr>
        <p:spPr>
          <a:xfrm>
            <a:off x="577281" y="2147944"/>
            <a:ext cx="5705730" cy="4774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</a:t>
            </a:r>
            <a:r>
              <a:rPr lang="nb-NO" dirty="0" err="1"/>
              <a:t>augmented</a:t>
            </a:r>
            <a:r>
              <a:rPr lang="nb-NO" dirty="0"/>
              <a:t> </a:t>
            </a:r>
            <a:r>
              <a:rPr lang="nb-NO" dirty="0" err="1"/>
              <a:t>state</a:t>
            </a:r>
            <a:r>
              <a:rPr lang="nb-NO" dirty="0"/>
              <a:t> is a GP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covariance</a:t>
            </a:r>
            <a:r>
              <a:rPr lang="nb-NO" dirty="0"/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85C60EC-919F-4BF3-BEA0-EA6577C84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317543"/>
              </p:ext>
            </p:extLst>
          </p:nvPr>
        </p:nvGraphicFramePr>
        <p:xfrm>
          <a:off x="884816" y="4788056"/>
          <a:ext cx="4622688" cy="145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920" imgH="1041120" progId="Equation.DSMT4">
                  <p:embed/>
                </p:oleObj>
              </mc:Choice>
              <mc:Fallback>
                <p:oleObj name="Equation" r:id="rId6" imgW="3301920" imgH="1041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85C60EC-919F-4BF3-BEA0-EA6577C843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4816" y="4788056"/>
                        <a:ext cx="4622688" cy="1457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0266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 err="1"/>
              <a:t>Covariance</a:t>
            </a:r>
            <a:r>
              <a:rPr lang="nb-NO" dirty="0"/>
              <a:t> </a:t>
            </a:r>
            <a:r>
              <a:rPr lang="nb-NO" dirty="0" err="1"/>
              <a:t>calculation</a:t>
            </a:r>
            <a:endParaRPr lang="nb-NO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A5DEB6B-E67E-45B3-984B-C80242972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245231"/>
              </p:ext>
            </p:extLst>
          </p:nvPr>
        </p:nvGraphicFramePr>
        <p:xfrm>
          <a:off x="803282" y="1281117"/>
          <a:ext cx="5298048" cy="135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84320" imgH="965160" progId="Equation.DSMT4">
                  <p:embed/>
                </p:oleObj>
              </mc:Choice>
              <mc:Fallback>
                <p:oleObj name="Equation" r:id="rId3" imgW="3784320" imgH="965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A5DEB6B-E67E-45B3-984B-C80242972E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3282" y="1281117"/>
                        <a:ext cx="5298048" cy="1351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67FC17-D168-42C5-8DA6-95EEA02C0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766319"/>
              </p:ext>
            </p:extLst>
          </p:nvPr>
        </p:nvGraphicFramePr>
        <p:xfrm>
          <a:off x="881782" y="2876474"/>
          <a:ext cx="4444776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4840" imgH="228600" progId="Equation.DSMT4">
                  <p:embed/>
                </p:oleObj>
              </mc:Choice>
              <mc:Fallback>
                <p:oleObj name="Equation" r:id="rId5" imgW="317484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367FC17-D168-42C5-8DA6-95EEA02C0D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1782" y="2876474"/>
                        <a:ext cx="4444776" cy="32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8E73B6A-532A-404A-951A-B12D82BDD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901993"/>
              </p:ext>
            </p:extLst>
          </p:nvPr>
        </p:nvGraphicFramePr>
        <p:xfrm>
          <a:off x="874713" y="4151930"/>
          <a:ext cx="778033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63960" imgH="698400" progId="Equation.DSMT4">
                  <p:embed/>
                </p:oleObj>
              </mc:Choice>
              <mc:Fallback>
                <p:oleObj name="Equation" r:id="rId7" imgW="4863960" imgH="698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8E73B6A-532A-404A-951A-B12D82BDD2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4713" y="4151930"/>
                        <a:ext cx="7780338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9A80B7C4-0DCD-4AF3-9A61-F56F178933B7}"/>
              </a:ext>
            </a:extLst>
          </p:cNvPr>
          <p:cNvSpPr txBox="1">
            <a:spLocks/>
          </p:cNvSpPr>
          <p:nvPr/>
        </p:nvSpPr>
        <p:spPr>
          <a:xfrm>
            <a:off x="587374" y="5320425"/>
            <a:ext cx="11377278" cy="471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same </a:t>
            </a:r>
            <a:r>
              <a:rPr lang="nb-NO" dirty="0" err="1"/>
              <a:t>producedure</a:t>
            </a:r>
            <a:r>
              <a:rPr lang="nb-NO" dirty="0"/>
              <a:t> </a:t>
            </a:r>
            <a:r>
              <a:rPr lang="nb-NO" dirty="0" err="1"/>
              <a:t>can</a:t>
            </a:r>
            <a:r>
              <a:rPr lang="nb-NO" dirty="0"/>
              <a:t> be </a:t>
            </a:r>
            <a:r>
              <a:rPr lang="nb-NO" dirty="0" err="1"/>
              <a:t>repeated</a:t>
            </a:r>
            <a:r>
              <a:rPr lang="nb-NO" dirty="0"/>
              <a:t> for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covariance</a:t>
            </a:r>
            <a:r>
              <a:rPr lang="nb-NO" dirty="0"/>
              <a:t> for </a:t>
            </a:r>
            <a:r>
              <a:rPr lang="el-GR" dirty="0"/>
              <a:t>ε</a:t>
            </a:r>
            <a:r>
              <a:rPr lang="en-US" dirty="0"/>
              <a:t>(t), and the two contributions are summed: </a:t>
            </a:r>
            <a:endParaRPr lang="nb-NO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124E94B8-1E8F-4BBD-B28F-A34A632FA3C9}"/>
              </a:ext>
            </a:extLst>
          </p:cNvPr>
          <p:cNvSpPr txBox="1">
            <a:spLocks/>
          </p:cNvSpPr>
          <p:nvPr/>
        </p:nvSpPr>
        <p:spPr>
          <a:xfrm>
            <a:off x="605910" y="3461430"/>
            <a:ext cx="8136904" cy="471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ummary</a:t>
            </a:r>
            <a:r>
              <a:rPr lang="nb-NO" dirty="0"/>
              <a:t>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175ACCD-93EE-49CB-9C4A-D4C7A2ECF7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761621"/>
              </p:ext>
            </p:extLst>
          </p:nvPr>
        </p:nvGraphicFramePr>
        <p:xfrm>
          <a:off x="874713" y="5897015"/>
          <a:ext cx="2193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253800" progId="Equation.DSMT4">
                  <p:embed/>
                </p:oleObj>
              </mc:Choice>
              <mc:Fallback>
                <p:oleObj name="Equation" r:id="rId9" imgW="137160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175ACCD-93EE-49CB-9C4A-D4C7A2ECF7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4713" y="5897015"/>
                        <a:ext cx="219392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99301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accent4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211F725C9B5C4468CB16BF006DC038E" ma:contentTypeVersion="14" ma:contentTypeDescription="Create a new document." ma:contentTypeScope="" ma:versionID="8fc18fa9082498103a389be71d804ccc">
  <xsd:schema xmlns:xsd="http://www.w3.org/2001/XMLSchema" xmlns:xs="http://www.w3.org/2001/XMLSchema" xmlns:p="http://schemas.microsoft.com/office/2006/metadata/properties" xmlns:ns3="bb43da5c-49da-475c-8c5c-3244aed61b0c" xmlns:ns4="c946b7e2-cc54-4581-898e-1f5d59eaacce" targetNamespace="http://schemas.microsoft.com/office/2006/metadata/properties" ma:root="true" ma:fieldsID="bd6a4fdcec273fc91dcb004f2a676485" ns3:_="" ns4:_="">
    <xsd:import namespace="bb43da5c-49da-475c-8c5c-3244aed61b0c"/>
    <xsd:import namespace="c946b7e2-cc54-4581-898e-1f5d59eaacc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OCR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43da5c-49da-475c-8c5c-3244aed61b0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946b7e2-cc54-4581-898e-1f5d59eaac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9F3C062-D38F-48CE-91BA-6E0D2C668D0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C2C04E8-859A-4A48-8B82-9D65E9A426FA}">
  <ds:schemaRefs>
    <ds:schemaRef ds:uri="http://purl.org/dc/terms/"/>
    <ds:schemaRef ds:uri="http://schemas.openxmlformats.org/package/2006/metadata/core-properties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bb43da5c-49da-475c-8c5c-3244aed61b0c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12D208BF-EEC9-45B6-8386-1DCA7AC396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b43da5c-49da-475c-8c5c-3244aed61b0c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37</Words>
  <Application>Microsoft Office PowerPoint</Application>
  <PresentationFormat>Widescreen</PresentationFormat>
  <Paragraphs>55</Paragraphs>
  <Slides>1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Arial</vt:lpstr>
      <vt:lpstr>Calibri</vt:lpstr>
      <vt:lpstr>Wingdings</vt:lpstr>
      <vt:lpstr>Office-tema</vt:lpstr>
      <vt:lpstr>Equation</vt:lpstr>
      <vt:lpstr>MathType 7.0 Equation</vt:lpstr>
      <vt:lpstr>Some notes of system formulation of LFMs, augmentation, and discretization</vt:lpstr>
      <vt:lpstr>PowerPoint Presentation</vt:lpstr>
      <vt:lpstr>Mechanical system, LFM and augmented system</vt:lpstr>
      <vt:lpstr>Solution to ODE</vt:lpstr>
      <vt:lpstr>Covariance</vt:lpstr>
      <vt:lpstr>Covariance</vt:lpstr>
      <vt:lpstr>Example: system with two modes (4 states) and two latent states</vt:lpstr>
      <vt:lpstr>Next, how to actually calcuate the covariance matrix?</vt:lpstr>
      <vt:lpstr>Covariance calculation</vt:lpstr>
      <vt:lpstr>Numerical comparison of the two approaches</vt:lpstr>
      <vt:lpstr>Another similar formulation</vt:lpstr>
      <vt:lpstr>Output equation</vt:lpstr>
      <vt:lpstr>Covariance transformation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sjon</dc:title>
  <dc:creator>oyvind.w.petersen@ntnu.no</dc:creator>
  <cp:lastModifiedBy>Øyvind Wiig Petersen</cp:lastModifiedBy>
  <cp:revision>1647</cp:revision>
  <cp:lastPrinted>2017-03-02T14:22:20Z</cp:lastPrinted>
  <dcterms:created xsi:type="dcterms:W3CDTF">2013-06-10T16:56:09Z</dcterms:created>
  <dcterms:modified xsi:type="dcterms:W3CDTF">2024-03-24T10:03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211F725C9B5C4468CB16BF006DC038E</vt:lpwstr>
  </property>
</Properties>
</file>